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6B4F24" w14:textId="77777777" w:rsidR="000A6415" w:rsidRPr="004F44D6" w:rsidRDefault="000A6415" w:rsidP="000A6415">
      <w:pPr>
        <w:spacing w:after="0" w:line="240" w:lineRule="auto"/>
        <w:jc w:val="right"/>
        <w:rPr>
          <w:b/>
          <w:bCs/>
        </w:rPr>
      </w:pPr>
      <w:r w:rsidRPr="004F44D6">
        <w:rPr>
          <w:b/>
          <w:bCs/>
        </w:rPr>
        <w:t xml:space="preserve">ΠΑΝΕΛΛΑΔΙΚΕΣ ΕΞΕΤΑΣΕΙΣ </w:t>
      </w:r>
    </w:p>
    <w:p w14:paraId="58C7E328" w14:textId="58B5D481" w:rsidR="000A6415" w:rsidRPr="004F44D6" w:rsidRDefault="000A6415" w:rsidP="000A6415">
      <w:pPr>
        <w:spacing w:after="0" w:line="240" w:lineRule="auto"/>
        <w:jc w:val="right"/>
        <w:rPr>
          <w:b/>
          <w:bCs/>
        </w:rPr>
      </w:pPr>
      <w:r w:rsidRPr="004F44D6">
        <w:rPr>
          <w:b/>
          <w:bCs/>
        </w:rPr>
        <w:t>ΗΜΕΡΗΣΙΩΝ ΚΑΙ ΕΣΠΕΡΙΝΩΝ ΓΕΝΙΚΩΝ ΛΥΚΕΙΩΝ</w:t>
      </w:r>
    </w:p>
    <w:p w14:paraId="07624F86" w14:textId="77777777" w:rsidR="000A6415" w:rsidRPr="004F44D6" w:rsidRDefault="000A6415" w:rsidP="000A6415">
      <w:pPr>
        <w:spacing w:after="0" w:line="240" w:lineRule="auto"/>
        <w:jc w:val="right"/>
        <w:rPr>
          <w:b/>
          <w:bCs/>
        </w:rPr>
      </w:pPr>
      <w:r>
        <w:rPr>
          <w:b/>
          <w:bCs/>
        </w:rPr>
        <w:t>ΔΕΥΤΕΡΑ</w:t>
      </w:r>
      <w:r w:rsidRPr="004F44D6">
        <w:rPr>
          <w:b/>
          <w:bCs/>
        </w:rPr>
        <w:t xml:space="preserve"> </w:t>
      </w:r>
      <w:r>
        <w:rPr>
          <w:b/>
          <w:bCs/>
        </w:rPr>
        <w:t>8</w:t>
      </w:r>
      <w:r w:rsidRPr="004F44D6">
        <w:rPr>
          <w:b/>
          <w:bCs/>
        </w:rPr>
        <w:t xml:space="preserve"> ΙΟΥΝΙΟΥ 2026 </w:t>
      </w:r>
    </w:p>
    <w:p w14:paraId="619180EC" w14:textId="77777777" w:rsidR="000A6415" w:rsidRDefault="000A6415" w:rsidP="000A6415">
      <w:pPr>
        <w:spacing w:after="0" w:line="240" w:lineRule="auto"/>
        <w:jc w:val="center"/>
        <w:rPr>
          <w:b/>
          <w:bCs/>
        </w:rPr>
      </w:pPr>
    </w:p>
    <w:p w14:paraId="260BD53F" w14:textId="77777777" w:rsidR="000A6415" w:rsidRDefault="000A6415" w:rsidP="000A6415">
      <w:pPr>
        <w:spacing w:after="0" w:line="240" w:lineRule="auto"/>
        <w:jc w:val="center"/>
        <w:rPr>
          <w:b/>
          <w:bCs/>
        </w:rPr>
      </w:pPr>
    </w:p>
    <w:p w14:paraId="2F00A0DD" w14:textId="44030666" w:rsidR="000A6415" w:rsidRPr="002C0AC5" w:rsidRDefault="000A6415" w:rsidP="000A6415">
      <w:pPr>
        <w:spacing w:after="0" w:line="240" w:lineRule="auto"/>
        <w:jc w:val="center"/>
        <w:rPr>
          <w:b/>
          <w:bCs/>
        </w:rPr>
      </w:pPr>
      <w:r>
        <w:rPr>
          <w:b/>
          <w:bCs/>
        </w:rPr>
        <w:t>ΦΥΣΙΚΗ</w:t>
      </w:r>
      <w:r w:rsidRPr="002C0AC5">
        <w:rPr>
          <w:b/>
          <w:bCs/>
        </w:rPr>
        <w:t xml:space="preserve"> ΠΡΟΣΑΝΑΤΟΛΙΣΜΟΥ</w:t>
      </w:r>
    </w:p>
    <w:p w14:paraId="462802FF" w14:textId="77777777" w:rsidR="000A6415" w:rsidRPr="002C0AC5" w:rsidRDefault="000A6415" w:rsidP="000A6415">
      <w:pPr>
        <w:spacing w:after="0" w:line="240" w:lineRule="auto"/>
        <w:jc w:val="center"/>
        <w:rPr>
          <w:b/>
          <w:bCs/>
        </w:rPr>
      </w:pPr>
      <w:r w:rsidRPr="002C0AC5">
        <w:rPr>
          <w:b/>
          <w:bCs/>
        </w:rPr>
        <w:t>(Ενδεικτικές απαντήσεις)</w:t>
      </w:r>
    </w:p>
    <w:p w14:paraId="6D4634A1" w14:textId="77777777" w:rsidR="004629AA" w:rsidRDefault="004629AA" w:rsidP="000A6415">
      <w:pPr>
        <w:spacing w:after="0" w:line="240" w:lineRule="auto"/>
        <w:jc w:val="both"/>
      </w:pPr>
    </w:p>
    <w:p w14:paraId="5973BB32" w14:textId="01B72E07" w:rsidR="000A6415" w:rsidRPr="000A6415" w:rsidRDefault="000A6415" w:rsidP="000A6415">
      <w:pPr>
        <w:spacing w:after="0" w:line="240" w:lineRule="auto"/>
        <w:jc w:val="both"/>
        <w:rPr>
          <w:b/>
          <w:bCs/>
        </w:rPr>
      </w:pPr>
      <w:r w:rsidRPr="000A6415">
        <w:rPr>
          <w:b/>
          <w:bCs/>
        </w:rPr>
        <w:t>ΘΕΜΑ Α</w:t>
      </w:r>
    </w:p>
    <w:p w14:paraId="2815559A" w14:textId="0C087F0F" w:rsidR="000A6415" w:rsidRPr="000A6415" w:rsidRDefault="000A6415" w:rsidP="000A6415">
      <w:pPr>
        <w:spacing w:after="0" w:line="240" w:lineRule="auto"/>
        <w:jc w:val="both"/>
        <w:rPr>
          <w:lang w:val="en-US"/>
        </w:rPr>
      </w:pPr>
      <w:r w:rsidRPr="000A6415">
        <w:rPr>
          <w:position w:val="-12"/>
        </w:rPr>
        <w:object w:dxaOrig="7600" w:dyaOrig="360" w14:anchorId="70A088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4pt;height:18pt" o:ole="">
            <v:imagedata r:id="rId7" o:title=""/>
          </v:shape>
          <o:OLEObject Type="Embed" ProgID="Equation.DSMT4" ShapeID="_x0000_i1025" DrawAspect="Content" ObjectID="_1845539310" r:id="rId8"/>
        </w:object>
      </w:r>
    </w:p>
    <w:p w14:paraId="1D1D5910" w14:textId="77777777" w:rsidR="000A6415" w:rsidRDefault="000A6415" w:rsidP="000A6415">
      <w:pPr>
        <w:spacing w:after="0" w:line="240" w:lineRule="auto"/>
        <w:jc w:val="both"/>
        <w:rPr>
          <w:b/>
          <w:bCs/>
        </w:rPr>
      </w:pPr>
    </w:p>
    <w:p w14:paraId="5581C544" w14:textId="6512CBB2" w:rsidR="000A6415" w:rsidRPr="000A6415" w:rsidRDefault="000A6415" w:rsidP="000A6415">
      <w:pPr>
        <w:spacing w:after="0" w:line="240" w:lineRule="auto"/>
        <w:jc w:val="both"/>
        <w:rPr>
          <w:b/>
          <w:bCs/>
          <w:lang w:val="en-US"/>
        </w:rPr>
      </w:pPr>
      <w:r w:rsidRPr="000A6415">
        <w:rPr>
          <w:b/>
          <w:bCs/>
        </w:rPr>
        <w:t>ΘΕΜΑ</w:t>
      </w:r>
      <w:r w:rsidRPr="000A6415">
        <w:rPr>
          <w:b/>
          <w:bCs/>
          <w:lang w:val="en-US"/>
        </w:rPr>
        <w:t xml:space="preserve"> </w:t>
      </w:r>
      <w:r w:rsidRPr="000A6415">
        <w:rPr>
          <w:b/>
          <w:bCs/>
        </w:rPr>
        <w:t>Β</w:t>
      </w:r>
    </w:p>
    <w:p w14:paraId="6E79B71D" w14:textId="503A74CD" w:rsidR="000A6415" w:rsidRPr="000A6415" w:rsidRDefault="000A6415" w:rsidP="000A6415">
      <w:pPr>
        <w:spacing w:after="0" w:line="240" w:lineRule="auto"/>
        <w:jc w:val="both"/>
        <w:rPr>
          <w:b/>
          <w:bCs/>
          <w:lang w:val="en-US"/>
        </w:rPr>
      </w:pPr>
      <w:r w:rsidRPr="000A6415">
        <w:rPr>
          <w:position w:val="-12"/>
        </w:rPr>
        <w:object w:dxaOrig="900" w:dyaOrig="360" w14:anchorId="1AD2A25A">
          <v:shape id="_x0000_i1026" type="#_x0000_t75" style="width:45pt;height:18pt" o:ole="">
            <v:imagedata r:id="rId9" o:title=""/>
          </v:shape>
          <o:OLEObject Type="Embed" ProgID="Equation.DSMT4" ShapeID="_x0000_i1026" DrawAspect="Content" ObjectID="_1845539311" r:id="rId10"/>
        </w:object>
      </w:r>
    </w:p>
    <w:p w14:paraId="4E72C593" w14:textId="2EE5B3D9" w:rsidR="000A6415" w:rsidRPr="000A6415" w:rsidRDefault="000A6415" w:rsidP="000A6415">
      <w:pPr>
        <w:spacing w:after="0" w:line="240" w:lineRule="auto"/>
        <w:jc w:val="both"/>
      </w:pPr>
      <w:r w:rsidRPr="000A6415">
        <w:t xml:space="preserve">για περίοδο </w:t>
      </w:r>
      <w:r w:rsidRPr="000A6415">
        <w:rPr>
          <w:position w:val="-12"/>
        </w:rPr>
        <w:object w:dxaOrig="540" w:dyaOrig="360" w14:anchorId="4D0ACCBD">
          <v:shape id="_x0000_i1027" type="#_x0000_t75" style="width:27pt;height:18pt" o:ole="">
            <v:imagedata r:id="rId11" o:title=""/>
          </v:shape>
          <o:OLEObject Type="Embed" ProgID="Equation.DSMT4" ShapeID="_x0000_i1027" DrawAspect="Content" ObjectID="_1845539312" r:id="rId12"/>
        </w:object>
      </w:r>
      <w:r w:rsidRPr="000A6415">
        <w:t xml:space="preserve"> είναι δυο δεσμοί άρα </w:t>
      </w:r>
      <w:r w:rsidRPr="000A6415">
        <w:rPr>
          <w:position w:val="-12"/>
        </w:rPr>
        <w:object w:dxaOrig="2020" w:dyaOrig="360" w14:anchorId="3847C8AF">
          <v:shape id="_x0000_i1028" type="#_x0000_t75" style="width:101.2pt;height:18pt" o:ole="">
            <v:imagedata r:id="rId13" o:title=""/>
          </v:shape>
          <o:OLEObject Type="Embed" ProgID="Equation.DSMT4" ShapeID="_x0000_i1028" DrawAspect="Content" ObjectID="_1845539313" r:id="rId14"/>
        </w:object>
      </w:r>
      <w:r w:rsidRPr="000A6415">
        <w:t xml:space="preserve"> </w:t>
      </w:r>
      <w:proofErr w:type="spellStart"/>
      <w:r w:rsidRPr="000A6415">
        <w:t>άρα</w:t>
      </w:r>
      <w:proofErr w:type="spellEnd"/>
      <w:r w:rsidRPr="000A6415">
        <w:t xml:space="preserve"> </w:t>
      </w:r>
      <w:r w:rsidRPr="000A6415">
        <w:rPr>
          <w:position w:val="-24"/>
        </w:rPr>
        <w:object w:dxaOrig="3000" w:dyaOrig="620" w14:anchorId="5F135128">
          <v:shape id="_x0000_i1029" type="#_x0000_t75" style="width:150pt;height:30.75pt" o:ole="">
            <v:imagedata r:id="rId15" o:title=""/>
          </v:shape>
          <o:OLEObject Type="Embed" ProgID="Equation.DSMT4" ShapeID="_x0000_i1029" DrawAspect="Content" ObjectID="_1845539314" r:id="rId16"/>
        </w:object>
      </w:r>
    </w:p>
    <w:p w14:paraId="241283ED" w14:textId="039B8BDB" w:rsidR="000A6415" w:rsidRPr="000A6415" w:rsidRDefault="000A6415" w:rsidP="000A6415">
      <w:pPr>
        <w:spacing w:after="0" w:line="240" w:lineRule="auto"/>
        <w:jc w:val="both"/>
      </w:pPr>
      <w:r w:rsidRPr="000A6415">
        <w:t xml:space="preserve">για περίοδο </w:t>
      </w:r>
      <w:r w:rsidRPr="000A6415">
        <w:rPr>
          <w:position w:val="-12"/>
        </w:rPr>
        <w:object w:dxaOrig="540" w:dyaOrig="360" w14:anchorId="6B3F888D">
          <v:shape id="_x0000_i1030" type="#_x0000_t75" style="width:27pt;height:18pt" o:ole="">
            <v:imagedata r:id="rId17" o:title=""/>
          </v:shape>
          <o:OLEObject Type="Embed" ProgID="Equation.DSMT4" ShapeID="_x0000_i1030" DrawAspect="Content" ObjectID="_1845539315" r:id="rId18"/>
        </w:object>
      </w:r>
      <w:r w:rsidRPr="000A6415">
        <w:t xml:space="preserve"> είναι </w:t>
      </w:r>
      <w:r w:rsidRPr="000A6415">
        <w:rPr>
          <w:position w:val="-6"/>
        </w:rPr>
        <w:object w:dxaOrig="180" w:dyaOrig="260" w14:anchorId="29ABC7A5">
          <v:shape id="_x0000_i1031" type="#_x0000_t75" style="width:9pt;height:12.75pt" o:ole="">
            <v:imagedata r:id="rId19" o:title=""/>
          </v:shape>
          <o:OLEObject Type="Embed" ProgID="Equation.DSMT4" ShapeID="_x0000_i1031" DrawAspect="Content" ObjectID="_1845539316" r:id="rId20"/>
        </w:object>
      </w:r>
      <w:r w:rsidRPr="000A6415">
        <w:t xml:space="preserve"> δεσμοί άρα </w:t>
      </w:r>
      <w:r w:rsidRPr="000A6415">
        <w:rPr>
          <w:position w:val="-12"/>
        </w:rPr>
        <w:object w:dxaOrig="2040" w:dyaOrig="360" w14:anchorId="27E9A3F4">
          <v:shape id="_x0000_i1032" type="#_x0000_t75" style="width:102pt;height:18pt" o:ole="">
            <v:imagedata r:id="rId21" o:title=""/>
          </v:shape>
          <o:OLEObject Type="Embed" ProgID="Equation.DSMT4" ShapeID="_x0000_i1032" DrawAspect="Content" ObjectID="_1845539317" r:id="rId22"/>
        </w:object>
      </w:r>
      <w:r w:rsidRPr="000A6415">
        <w:t xml:space="preserve"> </w:t>
      </w:r>
      <w:proofErr w:type="spellStart"/>
      <w:r w:rsidRPr="000A6415">
        <w:t>άρα</w:t>
      </w:r>
      <w:proofErr w:type="spellEnd"/>
      <w:r w:rsidRPr="000A6415">
        <w:t xml:space="preserve"> </w:t>
      </w:r>
      <w:r w:rsidRPr="000A6415">
        <w:rPr>
          <w:position w:val="-24"/>
        </w:rPr>
        <w:object w:dxaOrig="3019" w:dyaOrig="620" w14:anchorId="15357CE2">
          <v:shape id="_x0000_i1033" type="#_x0000_t75" style="width:150.8pt;height:30.75pt" o:ole="">
            <v:imagedata r:id="rId23" o:title=""/>
          </v:shape>
          <o:OLEObject Type="Embed" ProgID="Equation.DSMT4" ShapeID="_x0000_i1033" DrawAspect="Content" ObjectID="_1845539318" r:id="rId24"/>
        </w:object>
      </w:r>
    </w:p>
    <w:p w14:paraId="755BE7AC" w14:textId="5A6C3696" w:rsidR="000A6415" w:rsidRPr="000A6415" w:rsidRDefault="000A6415" w:rsidP="000A6415">
      <w:pPr>
        <w:spacing w:after="0" w:line="240" w:lineRule="auto"/>
        <w:jc w:val="both"/>
        <w:rPr>
          <w:lang w:val="en-US"/>
        </w:rPr>
      </w:pPr>
      <w:r w:rsidRPr="000A6415">
        <w:t>από</w:t>
      </w:r>
      <w:r w:rsidRPr="000A6415">
        <w:rPr>
          <w:lang w:val="en-US"/>
        </w:rPr>
        <w:t xml:space="preserve"> </w:t>
      </w:r>
      <w:r>
        <w:t>(1)</w:t>
      </w:r>
      <w:r w:rsidRPr="000A6415">
        <w:rPr>
          <w:lang w:val="en-US"/>
        </w:rPr>
        <w:t xml:space="preserve"> </w:t>
      </w:r>
      <w:r w:rsidRPr="000A6415">
        <w:t>και</w:t>
      </w:r>
      <w:r w:rsidRPr="000A6415">
        <w:rPr>
          <w:lang w:val="en-US"/>
        </w:rPr>
        <w:t xml:space="preserve"> </w:t>
      </w:r>
      <w:r w:rsidRPr="000A6415">
        <w:rPr>
          <w:position w:val="-36"/>
        </w:rPr>
        <w:object w:dxaOrig="4580" w:dyaOrig="800" w14:anchorId="1DAA36BF">
          <v:shape id="_x0000_i1034" type="#_x0000_t75" style="width:228.75pt;height:39.75pt" o:ole="">
            <v:imagedata r:id="rId25" o:title=""/>
          </v:shape>
          <o:OLEObject Type="Embed" ProgID="Equation.DSMT4" ShapeID="_x0000_i1034" DrawAspect="Content" ObjectID="_1845539319" r:id="rId26"/>
        </w:object>
      </w:r>
    </w:p>
    <w:p w14:paraId="61D3A3C0" w14:textId="27AB532F" w:rsidR="000A6415" w:rsidRPr="000A6415" w:rsidRDefault="000A6415" w:rsidP="000A6415">
      <w:pPr>
        <w:spacing w:after="0" w:line="240" w:lineRule="auto"/>
        <w:jc w:val="both"/>
        <w:rPr>
          <w:b/>
          <w:bCs/>
        </w:rPr>
      </w:pPr>
      <w:r w:rsidRPr="000A6415">
        <w:rPr>
          <w:position w:val="-12"/>
        </w:rPr>
        <w:object w:dxaOrig="800" w:dyaOrig="360" w14:anchorId="3EF717FC">
          <v:shape id="_x0000_i1035" type="#_x0000_t75" style="width:39.75pt;height:18pt" o:ole="">
            <v:imagedata r:id="rId27" o:title=""/>
          </v:shape>
          <o:OLEObject Type="Embed" ProgID="Equation.DSMT4" ShapeID="_x0000_i1035" DrawAspect="Content" ObjectID="_1845539320" r:id="rId28"/>
        </w:object>
      </w:r>
    </w:p>
    <w:p w14:paraId="0F3DD6BE" w14:textId="4D867C94" w:rsidR="000A6415" w:rsidRPr="000A6415" w:rsidRDefault="000A6415" w:rsidP="000A6415">
      <w:pPr>
        <w:spacing w:after="0" w:line="240" w:lineRule="auto"/>
        <w:jc w:val="both"/>
      </w:pPr>
      <w:r w:rsidRPr="000A6415">
        <w:t xml:space="preserve">όταν η απόσταση μεταξύ τους είναι </w:t>
      </w:r>
      <w:r w:rsidRPr="00025957">
        <w:rPr>
          <w:position w:val="-4"/>
        </w:rPr>
        <w:object w:dxaOrig="139" w:dyaOrig="200" w14:anchorId="056FEFA2">
          <v:shape id="_x0000_i1036" type="#_x0000_t75" style="width:6.75pt;height:9.75pt" o:ole="">
            <v:imagedata r:id="rId29" o:title=""/>
          </v:shape>
          <o:OLEObject Type="Embed" ProgID="Equation.DSMT4" ShapeID="_x0000_i1036" DrawAspect="Content" ObjectID="_1845539321" r:id="rId30"/>
        </w:object>
      </w:r>
      <w:r w:rsidRPr="000A6415">
        <w:t>:</w:t>
      </w:r>
    </w:p>
    <w:p w14:paraId="5263F045" w14:textId="72A2EFAA" w:rsidR="000A6415" w:rsidRDefault="0046416C" w:rsidP="000A6415">
      <w:pPr>
        <w:spacing w:after="0" w:line="240" w:lineRule="auto"/>
        <w:jc w:val="both"/>
      </w:pPr>
      <w:r w:rsidRPr="00CA1262">
        <w:rPr>
          <w:noProof/>
        </w:rPr>
        <w:drawing>
          <wp:anchor distT="0" distB="0" distL="114300" distR="114300" simplePos="0" relativeHeight="251655168" behindDoc="0" locked="0" layoutInCell="1" allowOverlap="1" wp14:anchorId="5068DD83" wp14:editId="09C1EB8B">
            <wp:simplePos x="0" y="0"/>
            <wp:positionH relativeFrom="column">
              <wp:posOffset>3314700</wp:posOffset>
            </wp:positionH>
            <wp:positionV relativeFrom="paragraph">
              <wp:posOffset>10160</wp:posOffset>
            </wp:positionV>
            <wp:extent cx="2161540" cy="586740"/>
            <wp:effectExtent l="0" t="0" r="0" b="3810"/>
            <wp:wrapSquare wrapText="bothSides"/>
            <wp:docPr id="2069973968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9973968" name="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6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5867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6415" w:rsidRPr="000A6415">
        <w:rPr>
          <w:position w:val="-26"/>
        </w:rPr>
        <w:object w:dxaOrig="3540" w:dyaOrig="639" w14:anchorId="16D7C7D5">
          <v:shape id="_x0000_i1037" type="#_x0000_t75" style="width:177pt;height:32.25pt" o:ole="">
            <v:imagedata r:id="rId32" o:title=""/>
          </v:shape>
          <o:OLEObject Type="Embed" ProgID="Equation.DSMT4" ShapeID="_x0000_i1037" DrawAspect="Content" ObjectID="_1845539322" r:id="rId33"/>
        </w:object>
      </w:r>
    </w:p>
    <w:p w14:paraId="42DB1213" w14:textId="794A9F48" w:rsidR="000A6415" w:rsidRPr="000A6415" w:rsidRDefault="000A6415" w:rsidP="000A6415">
      <w:pPr>
        <w:spacing w:after="0" w:line="240" w:lineRule="auto"/>
        <w:jc w:val="both"/>
      </w:pPr>
      <w:r w:rsidRPr="000A6415">
        <w:t xml:space="preserve">όταν η απόσταση μεταξύ τους γίνει </w:t>
      </w:r>
      <w:r w:rsidRPr="000A6415">
        <w:rPr>
          <w:position w:val="-24"/>
        </w:rPr>
        <w:object w:dxaOrig="300" w:dyaOrig="620" w14:anchorId="121BEBC6">
          <v:shape id="_x0000_i1038" type="#_x0000_t75" style="width:15pt;height:30.75pt" o:ole="">
            <v:imagedata r:id="rId34" o:title=""/>
          </v:shape>
          <o:OLEObject Type="Embed" ProgID="Equation.DSMT4" ShapeID="_x0000_i1038" DrawAspect="Content" ObjectID="_1845539323" r:id="rId35"/>
        </w:object>
      </w:r>
      <w:r w:rsidRPr="000A6415">
        <w:t>:</w:t>
      </w:r>
    </w:p>
    <w:p w14:paraId="69512BF5" w14:textId="1C6FF6D5" w:rsidR="000A6415" w:rsidRDefault="00CA1262" w:rsidP="000A6415">
      <w:pPr>
        <w:spacing w:after="0" w:line="240" w:lineRule="auto"/>
        <w:jc w:val="both"/>
      </w:pPr>
      <w:r w:rsidRPr="00CA1262">
        <w:rPr>
          <w:noProof/>
        </w:rPr>
        <w:drawing>
          <wp:anchor distT="0" distB="0" distL="114300" distR="114300" simplePos="0" relativeHeight="251656192" behindDoc="0" locked="0" layoutInCell="1" allowOverlap="1" wp14:anchorId="3C723BCF" wp14:editId="6F75F86D">
            <wp:simplePos x="0" y="0"/>
            <wp:positionH relativeFrom="column">
              <wp:posOffset>3495675</wp:posOffset>
            </wp:positionH>
            <wp:positionV relativeFrom="paragraph">
              <wp:posOffset>200660</wp:posOffset>
            </wp:positionV>
            <wp:extent cx="2171065" cy="620395"/>
            <wp:effectExtent l="0" t="0" r="635" b="8255"/>
            <wp:wrapSquare wrapText="bothSides"/>
            <wp:docPr id="694213114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213114" name=""/>
                    <pic:cNvPicPr/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4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065" cy="620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6415">
        <w:rPr>
          <w:position w:val="-54"/>
        </w:rPr>
        <w:object w:dxaOrig="3580" w:dyaOrig="920" w14:anchorId="357F8B96">
          <v:shape id="_x0000_i1039" type="#_x0000_t75" style="width:179.2pt;height:45.75pt" o:ole="">
            <v:imagedata r:id="rId37" o:title=""/>
          </v:shape>
          <o:OLEObject Type="Embed" ProgID="Equation.DSMT4" ShapeID="_x0000_i1039" DrawAspect="Content" ObjectID="_1845539324" r:id="rId38"/>
        </w:object>
      </w:r>
    </w:p>
    <w:p w14:paraId="538D6BE5" w14:textId="2E795EA2" w:rsidR="00CA1262" w:rsidRPr="00276C9F" w:rsidRDefault="00CA1262" w:rsidP="000A6415">
      <w:pPr>
        <w:spacing w:after="0" w:line="240" w:lineRule="auto"/>
        <w:jc w:val="both"/>
      </w:pPr>
      <w:r>
        <w:t xml:space="preserve">από </w:t>
      </w:r>
      <w:r w:rsidRPr="00CA1262">
        <w:rPr>
          <w:position w:val="-54"/>
        </w:rPr>
        <w:object w:dxaOrig="2500" w:dyaOrig="980" w14:anchorId="2555231B">
          <v:shape id="_x0000_i1040" type="#_x0000_t75" style="width:125.25pt;height:48.75pt" o:ole="">
            <v:imagedata r:id="rId39" o:title=""/>
          </v:shape>
          <o:OLEObject Type="Embed" ProgID="Equation.DSMT4" ShapeID="_x0000_i1040" DrawAspect="Content" ObjectID="_1845539325" r:id="rId40"/>
        </w:object>
      </w:r>
    </w:p>
    <w:p w14:paraId="252AD376" w14:textId="7F95C803" w:rsidR="00CA1262" w:rsidRPr="00CA1262" w:rsidRDefault="00550431" w:rsidP="000A6415">
      <w:pPr>
        <w:spacing w:after="0" w:line="240" w:lineRule="auto"/>
        <w:jc w:val="both"/>
      </w:pPr>
      <w:r w:rsidRPr="00CA1262">
        <w:rPr>
          <w:noProof/>
        </w:rPr>
        <w:drawing>
          <wp:anchor distT="0" distB="0" distL="114300" distR="114300" simplePos="0" relativeHeight="251657216" behindDoc="0" locked="0" layoutInCell="1" allowOverlap="1" wp14:anchorId="3B96E535" wp14:editId="1BC87200">
            <wp:simplePos x="0" y="0"/>
            <wp:positionH relativeFrom="column">
              <wp:posOffset>3733800</wp:posOffset>
            </wp:positionH>
            <wp:positionV relativeFrom="paragraph">
              <wp:posOffset>8890</wp:posOffset>
            </wp:positionV>
            <wp:extent cx="2276475" cy="2306955"/>
            <wp:effectExtent l="0" t="0" r="9525" b="0"/>
            <wp:wrapSquare wrapText="bothSides"/>
            <wp:docPr id="937192334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192334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306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t>Z</w:t>
      </w:r>
      <w:r w:rsidR="00CA1262">
        <w:rPr>
          <w:lang w:val="en-US"/>
        </w:rPr>
        <w:t>B</w:t>
      </w:r>
      <w:r w:rsidR="00CA1262" w:rsidRPr="00CA1262">
        <w:rPr>
          <w:vertAlign w:val="subscript"/>
        </w:rPr>
        <w:t>3</w:t>
      </w:r>
      <w:r w:rsidR="00CA1262" w:rsidRPr="00CA1262">
        <w:t xml:space="preserve"> </w:t>
      </w:r>
      <w:r w:rsidR="00CA1262" w:rsidRPr="00CA1262">
        <w:rPr>
          <w:lang w:val="en-US"/>
        </w:rPr>
        <w:sym w:font="Wingdings" w:char="F0E0"/>
      </w:r>
      <w:r w:rsidR="00CA1262" w:rsidRPr="00CA1262">
        <w:t xml:space="preserve"> </w:t>
      </w:r>
      <w:r w:rsidR="00CA1262">
        <w:rPr>
          <w:lang w:val="en-US"/>
        </w:rPr>
        <w:t>ii</w:t>
      </w:r>
    </w:p>
    <w:p w14:paraId="071B45A3" w14:textId="6ADBD70A" w:rsidR="00CA1262" w:rsidRDefault="00CA1262" w:rsidP="000A6415">
      <w:pPr>
        <w:spacing w:after="0" w:line="240" w:lineRule="auto"/>
        <w:jc w:val="both"/>
      </w:pPr>
      <w:r>
        <w:rPr>
          <w:lang w:val="en-US"/>
        </w:rPr>
        <w:t>To</w:t>
      </w:r>
      <w:r w:rsidRPr="00CA1262">
        <w:t xml:space="preserve"> </w:t>
      </w:r>
      <w:r>
        <w:t xml:space="preserve">σύστημα ισορροπεί: </w:t>
      </w:r>
    </w:p>
    <w:p w14:paraId="44A94285" w14:textId="2C0852F0" w:rsidR="00CA1262" w:rsidRPr="00CA1262" w:rsidRDefault="00CA1262" w:rsidP="00CA1262">
      <w:pPr>
        <w:spacing w:after="0" w:line="240" w:lineRule="auto"/>
        <w:jc w:val="both"/>
      </w:pPr>
      <w:r w:rsidRPr="00CA1262">
        <w:rPr>
          <w:position w:val="-24"/>
        </w:rPr>
        <w:object w:dxaOrig="4060" w:dyaOrig="620" w14:anchorId="77A9D144">
          <v:shape id="_x0000_i1041" type="#_x0000_t75" style="width:203.2pt;height:30.75pt" o:ole="">
            <v:imagedata r:id="rId42" o:title=""/>
          </v:shape>
          <o:OLEObject Type="Embed" ProgID="Equation.DSMT4" ShapeID="_x0000_i1041" DrawAspect="Content" ObjectID="_1845539326" r:id="rId43"/>
        </w:object>
      </w:r>
    </w:p>
    <w:p w14:paraId="2C69C454" w14:textId="1B7CB535" w:rsidR="00CA1262" w:rsidRPr="00CA1262" w:rsidRDefault="00CA1262" w:rsidP="00CA1262">
      <w:pPr>
        <w:spacing w:after="0" w:line="240" w:lineRule="auto"/>
        <w:jc w:val="both"/>
      </w:pPr>
      <w:r w:rsidRPr="00CA1262">
        <w:rPr>
          <w:position w:val="-24"/>
        </w:rPr>
        <w:object w:dxaOrig="4900" w:dyaOrig="620" w14:anchorId="3C7B1284">
          <v:shape id="_x0000_i1042" type="#_x0000_t75" style="width:245.25pt;height:30.75pt" o:ole="">
            <v:imagedata r:id="rId44" o:title=""/>
          </v:shape>
          <o:OLEObject Type="Embed" ProgID="Equation.DSMT4" ShapeID="_x0000_i1042" DrawAspect="Content" ObjectID="_1845539327" r:id="rId45"/>
        </w:object>
      </w:r>
    </w:p>
    <w:p w14:paraId="709DA673" w14:textId="3358FED2" w:rsidR="00CA1262" w:rsidRDefault="00CA1262" w:rsidP="00CA1262">
      <w:pPr>
        <w:spacing w:after="0" w:line="240" w:lineRule="auto"/>
        <w:jc w:val="both"/>
      </w:pPr>
      <w:r w:rsidRPr="00CA1262">
        <w:rPr>
          <w:position w:val="-36"/>
        </w:rPr>
        <w:object w:dxaOrig="3540" w:dyaOrig="800" w14:anchorId="680C05D0">
          <v:shape id="_x0000_i1043" type="#_x0000_t75" style="width:177pt;height:39.75pt" o:ole="">
            <v:imagedata r:id="rId46" o:title=""/>
          </v:shape>
          <o:OLEObject Type="Embed" ProgID="Equation.DSMT4" ShapeID="_x0000_i1043" DrawAspect="Content" ObjectID="_1845539328" r:id="rId47"/>
        </w:object>
      </w:r>
    </w:p>
    <w:p w14:paraId="6A02C2EF" w14:textId="3A62C930" w:rsidR="00CA1262" w:rsidRDefault="00CA1262" w:rsidP="00CA1262">
      <w:pPr>
        <w:spacing w:after="0" w:line="240" w:lineRule="auto"/>
        <w:jc w:val="both"/>
      </w:pPr>
    </w:p>
    <w:p w14:paraId="2527A5CC" w14:textId="5ED897C0" w:rsidR="00CA1262" w:rsidRPr="00A56F85" w:rsidRDefault="00CA1262" w:rsidP="00CA1262">
      <w:pPr>
        <w:spacing w:after="0" w:line="240" w:lineRule="auto"/>
        <w:jc w:val="both"/>
        <w:rPr>
          <w:b/>
          <w:bCs/>
        </w:rPr>
      </w:pPr>
      <w:r w:rsidRPr="00A56F85">
        <w:rPr>
          <w:b/>
          <w:bCs/>
        </w:rPr>
        <w:t>ΘΕΜΑ Γ</w:t>
      </w:r>
    </w:p>
    <w:p w14:paraId="3484F65A" w14:textId="4079EE77" w:rsidR="00A56F85" w:rsidRPr="00A56F85" w:rsidRDefault="00E36575" w:rsidP="00A56F85">
      <w:pPr>
        <w:spacing w:after="0" w:line="240" w:lineRule="auto"/>
        <w:jc w:val="both"/>
      </w:pPr>
      <w:r w:rsidRPr="00E36575">
        <w:rPr>
          <w:b/>
          <w:bCs/>
        </w:rPr>
        <w:t>Γ1</w:t>
      </w:r>
      <w:r w:rsidR="00A56F85" w:rsidRPr="00E36575">
        <w:rPr>
          <w:b/>
          <w:bCs/>
        </w:rPr>
        <w:t>.</w:t>
      </w:r>
      <w:r>
        <w:rPr>
          <w:b/>
          <w:bCs/>
        </w:rPr>
        <w:t xml:space="preserve"> </w:t>
      </w:r>
      <w:r w:rsidR="00A56F85" w:rsidRPr="00A56F85">
        <w:rPr>
          <w:position w:val="-12"/>
        </w:rPr>
        <w:object w:dxaOrig="760" w:dyaOrig="360" w14:anchorId="34707D63">
          <v:shape id="_x0000_i1044" type="#_x0000_t75" style="width:38.25pt;height:18pt" o:ole="">
            <v:imagedata r:id="rId48" o:title=""/>
          </v:shape>
          <o:OLEObject Type="Embed" ProgID="Equation.DSMT4" ShapeID="_x0000_i1044" DrawAspect="Content" ObjectID="_1845539329" r:id="rId49"/>
        </w:object>
      </w:r>
    </w:p>
    <w:p w14:paraId="6BEBB37C" w14:textId="58D9C7AC" w:rsidR="00A56F85" w:rsidRPr="00A56F85" w:rsidRDefault="00A56F85" w:rsidP="00A56F85">
      <w:pPr>
        <w:spacing w:after="0" w:line="240" w:lineRule="auto"/>
        <w:jc w:val="both"/>
      </w:pPr>
      <w:r w:rsidRPr="00A56F85">
        <w:rPr>
          <w:position w:val="-30"/>
        </w:rPr>
        <w:object w:dxaOrig="5260" w:dyaOrig="680" w14:anchorId="7FB62585">
          <v:shape id="_x0000_i1045" type="#_x0000_t75" style="width:263.25pt;height:33.75pt" o:ole="">
            <v:imagedata r:id="rId50" o:title=""/>
          </v:shape>
          <o:OLEObject Type="Embed" ProgID="Equation.DSMT4" ShapeID="_x0000_i1045" DrawAspect="Content" ObjectID="_1845539330" r:id="rId51"/>
        </w:object>
      </w:r>
    </w:p>
    <w:p w14:paraId="4C517F40" w14:textId="6371158A" w:rsidR="00A56F85" w:rsidRPr="00E36575" w:rsidRDefault="00E36575" w:rsidP="00A56F85">
      <w:pPr>
        <w:spacing w:after="0" w:line="240" w:lineRule="auto"/>
        <w:jc w:val="both"/>
        <w:rPr>
          <w:b/>
          <w:bCs/>
        </w:rPr>
      </w:pPr>
      <w:r w:rsidRPr="00E36575">
        <w:rPr>
          <w:b/>
          <w:bCs/>
        </w:rPr>
        <w:t>Γ2</w:t>
      </w:r>
      <w:r w:rsidR="00A56F85" w:rsidRPr="00E36575">
        <w:rPr>
          <w:b/>
          <w:bCs/>
        </w:rPr>
        <w:t>.</w:t>
      </w:r>
    </w:p>
    <w:p w14:paraId="6D8BA6F8" w14:textId="267469C0" w:rsidR="00A56F85" w:rsidRPr="00A56F85" w:rsidRDefault="00A56F85" w:rsidP="00A56F85">
      <w:pPr>
        <w:numPr>
          <w:ilvl w:val="0"/>
          <w:numId w:val="1"/>
        </w:numPr>
        <w:spacing w:after="0" w:line="240" w:lineRule="auto"/>
        <w:jc w:val="both"/>
      </w:pPr>
      <w:r w:rsidRPr="00A56F85">
        <w:rPr>
          <w:position w:val="-60"/>
        </w:rPr>
        <w:object w:dxaOrig="5120" w:dyaOrig="1060" w14:anchorId="4073D3BF">
          <v:shape id="_x0000_i1046" type="#_x0000_t75" style="width:255.75pt;height:53.25pt" o:ole="">
            <v:imagedata r:id="rId52" o:title=""/>
          </v:shape>
          <o:OLEObject Type="Embed" ProgID="Equation.DSMT4" ShapeID="_x0000_i1046" DrawAspect="Content" ObjectID="_1845539331" r:id="rId53"/>
        </w:object>
      </w:r>
    </w:p>
    <w:p w14:paraId="21916770" w14:textId="345F0C9D" w:rsidR="00A56F85" w:rsidRDefault="00A56F85" w:rsidP="00A56F85">
      <w:pPr>
        <w:numPr>
          <w:ilvl w:val="0"/>
          <w:numId w:val="1"/>
        </w:numPr>
        <w:spacing w:after="0" w:line="240" w:lineRule="auto"/>
        <w:jc w:val="both"/>
      </w:pPr>
      <w:r w:rsidRPr="00A56F85">
        <w:rPr>
          <w:position w:val="-60"/>
        </w:rPr>
        <w:object w:dxaOrig="5679" w:dyaOrig="1060" w14:anchorId="65E81DAD">
          <v:shape id="_x0000_i1047" type="#_x0000_t75" style="width:284.25pt;height:53.25pt" o:ole="">
            <v:imagedata r:id="rId54" o:title=""/>
          </v:shape>
          <o:OLEObject Type="Embed" ProgID="Equation.DSMT4" ShapeID="_x0000_i1047" DrawAspect="Content" ObjectID="_1845539332" r:id="rId55"/>
        </w:object>
      </w:r>
    </w:p>
    <w:p w14:paraId="007C0A90" w14:textId="2E1BB325" w:rsidR="00A56F85" w:rsidRDefault="00D815BC" w:rsidP="00A56F85">
      <w:pPr>
        <w:numPr>
          <w:ilvl w:val="0"/>
          <w:numId w:val="1"/>
        </w:numPr>
        <w:spacing w:after="0" w:line="240" w:lineRule="auto"/>
        <w:jc w:val="both"/>
      </w:pPr>
      <w:r w:rsidRPr="00A56F85">
        <w:rPr>
          <w:position w:val="-24"/>
        </w:rPr>
        <w:object w:dxaOrig="4760" w:dyaOrig="660" w14:anchorId="1F9B433C">
          <v:shape id="_x0000_i1048" type="#_x0000_t75" style="width:237.75pt;height:33pt" o:ole="">
            <v:imagedata r:id="rId56" o:title=""/>
          </v:shape>
          <o:OLEObject Type="Embed" ProgID="Equation.DSMT4" ShapeID="_x0000_i1048" DrawAspect="Content" ObjectID="_1845539333" r:id="rId57"/>
        </w:object>
      </w:r>
      <w:r w:rsidRPr="00A56F85">
        <w:rPr>
          <w:position w:val="-24"/>
        </w:rPr>
        <w:object w:dxaOrig="4060" w:dyaOrig="660" w14:anchorId="549B01B4">
          <v:shape id="_x0000_i1049" type="#_x0000_t75" style="width:203.2pt;height:33pt" o:ole="">
            <v:imagedata r:id="rId58" o:title=""/>
          </v:shape>
          <o:OLEObject Type="Embed" ProgID="Equation.DSMT4" ShapeID="_x0000_i1049" DrawAspect="Content" ObjectID="_1845539334" r:id="rId59"/>
        </w:object>
      </w:r>
    </w:p>
    <w:p w14:paraId="65EF1F60" w14:textId="77777777" w:rsidR="0037722B" w:rsidRDefault="0037722B" w:rsidP="00D815BC">
      <w:pPr>
        <w:spacing w:after="0" w:line="240" w:lineRule="auto"/>
        <w:jc w:val="both"/>
        <w:rPr>
          <w:b/>
          <w:bCs/>
        </w:rPr>
      </w:pPr>
    </w:p>
    <w:p w14:paraId="412EC2EA" w14:textId="207C91B9" w:rsidR="00D815BC" w:rsidRDefault="00E36575" w:rsidP="00D815BC">
      <w:pPr>
        <w:spacing w:after="0" w:line="240" w:lineRule="auto"/>
        <w:jc w:val="both"/>
        <w:rPr>
          <w:b/>
          <w:bCs/>
        </w:rPr>
      </w:pPr>
      <w:r w:rsidRPr="00E36575">
        <w:rPr>
          <w:b/>
          <w:bCs/>
        </w:rPr>
        <w:t>Γ3</w:t>
      </w:r>
      <w:r w:rsidR="00D815BC" w:rsidRPr="00E36575">
        <w:rPr>
          <w:b/>
          <w:bCs/>
        </w:rPr>
        <w:t>.</w:t>
      </w:r>
    </w:p>
    <w:p w14:paraId="66237014" w14:textId="27EBD0B1" w:rsidR="00E23FE4" w:rsidRDefault="00E23FE4" w:rsidP="00D815BC">
      <w:pPr>
        <w:spacing w:after="0" w:line="240" w:lineRule="auto"/>
        <w:jc w:val="both"/>
        <w:rPr>
          <w:b/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AD34BDF" wp14:editId="41C49AAB">
                <wp:simplePos x="0" y="0"/>
                <wp:positionH relativeFrom="margin">
                  <wp:align>left</wp:align>
                </wp:positionH>
                <wp:positionV relativeFrom="paragraph">
                  <wp:posOffset>13970</wp:posOffset>
                </wp:positionV>
                <wp:extent cx="1009650" cy="1924050"/>
                <wp:effectExtent l="152400" t="0" r="0" b="0"/>
                <wp:wrapNone/>
                <wp:docPr id="284552159" name="Ομάδα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9650" cy="1924050"/>
                          <a:chOff x="0" y="0"/>
                          <a:chExt cx="1009650" cy="1924050"/>
                        </a:xfrm>
                      </wpg:grpSpPr>
                      <wps:wsp>
                        <wps:cNvPr id="1642716185" name="Ορθογώνιο 1"/>
                        <wps:cNvSpPr/>
                        <wps:spPr>
                          <a:xfrm rot="21033677">
                            <a:off x="0" y="161925"/>
                            <a:ext cx="45719" cy="1686899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3081987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0"/>
                            <a:ext cx="1000125" cy="1924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73B8F0" w14:textId="0B4AA61A" w:rsidR="00E23FE4" w:rsidRDefault="00E23FE4">
                              <w:r w:rsidRPr="00E23FE4">
                                <w:t>κάθοδος</w:t>
                              </w:r>
                            </w:p>
                            <w:p w14:paraId="37981856" w14:textId="382A9B26" w:rsidR="00E23FE4" w:rsidRDefault="00E23FE4">
                              <w:r>
                                <w:t xml:space="preserve">            </w:t>
                              </w:r>
                              <w:r w:rsidRPr="00E23FE4">
                                <w:rPr>
                                  <w:position w:val="-30"/>
                                </w:rPr>
                                <w:object w:dxaOrig="560" w:dyaOrig="680" w14:anchorId="78E4D080">
                                  <v:shape id="_x0000_i1108" type="#_x0000_t75" style="width:28pt;height:34pt" o:ole="">
                                    <v:imagedata r:id="rId60" o:title=""/>
                                  </v:shape>
                                  <o:OLEObject Type="Embed" ProgID="Equation.DSMT4" ShapeID="_x0000_i1108" DrawAspect="Content" ObjectID="_1845539379" r:id="rId61"/>
                                </w:object>
                              </w:r>
                            </w:p>
                            <w:p w14:paraId="4CCCECE0" w14:textId="77777777" w:rsidR="00E23FE4" w:rsidRDefault="00E23FE4" w:rsidP="00E23FE4">
                              <w:pPr>
                                <w:spacing w:after="0" w:line="240" w:lineRule="auto"/>
                              </w:pPr>
                              <w:r>
                                <w:sym w:font="Wingdings" w:char="F09F"/>
                              </w:r>
                              <w:r>
                                <w:t xml:space="preserve"> </w:t>
                              </w:r>
                              <w:r>
                                <w:sym w:font="Wingdings 3" w:char="F067"/>
                              </w:r>
                            </w:p>
                            <w:p w14:paraId="01CE9FFB" w14:textId="0D705291" w:rsidR="00E23FE4" w:rsidRPr="00E23FE4" w:rsidRDefault="00E23FE4" w:rsidP="00E23FE4">
                              <w:pPr>
                                <w:spacing w:after="0" w:line="240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D34BDF" id="Ομάδα 2" o:spid="_x0000_s1026" style="position:absolute;left:0;text-align:left;margin-left:0;margin-top:1.1pt;width:79.5pt;height:151.5pt;z-index:251665408;mso-position-horizontal:left;mso-position-horizontal-relative:margin" coordsize="10096,19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">
                <v:rect id="Ορθογώνιο 1" o:spid="_x0000_s1027" style="position:absolute;top:1619;width:457;height:16869;rotation:-61857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" fillcolor="white [3201]" strokecolor="black [3200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95;width:10001;height:19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" filled="f" stroked="f">
                  <v:textbox>
                    <w:txbxContent>
                      <w:p w14:paraId="2673B8F0" w14:textId="0B4AA61A" w:rsidR="00E23FE4" w:rsidRDefault="00E23FE4">
                        <w:r w:rsidRPr="00E23FE4">
                          <w:t>κάθοδος</w:t>
                        </w:r>
                      </w:p>
                      <w:p w14:paraId="37981856" w14:textId="382A9B26" w:rsidR="00E23FE4" w:rsidRDefault="00E23FE4">
                        <w:r>
                          <w:t xml:space="preserve">            </w:t>
                        </w:r>
                        <w:r w:rsidRPr="00E23FE4">
                          <w:rPr>
                            <w:position w:val="-30"/>
                          </w:rPr>
                          <w:object w:dxaOrig="560" w:dyaOrig="680" w14:anchorId="78E4D080">
                            <v:shape id="_x0000_i1108" type="#_x0000_t75" style="width:28pt;height:34pt" o:ole="">
                              <v:imagedata r:id="rId60" o:title=""/>
                            </v:shape>
                            <o:OLEObject Type="Embed" ProgID="Equation.DSMT4" ShapeID="_x0000_i1108" DrawAspect="Content" ObjectID="_1845539379" r:id="rId62"/>
                          </w:object>
                        </w:r>
                      </w:p>
                      <w:p w14:paraId="4CCCECE0" w14:textId="77777777" w:rsidR="00E23FE4" w:rsidRDefault="00E23FE4" w:rsidP="00E23FE4">
                        <w:pPr>
                          <w:spacing w:after="0" w:line="240" w:lineRule="auto"/>
                        </w:pPr>
                        <w:r>
                          <w:sym w:font="Wingdings" w:char="F09F"/>
                        </w:r>
                        <w:r>
                          <w:t xml:space="preserve"> </w:t>
                        </w:r>
                        <w:r>
                          <w:sym w:font="Wingdings 3" w:char="F067"/>
                        </w:r>
                      </w:p>
                      <w:p w14:paraId="01CE9FFB" w14:textId="0D705291" w:rsidR="00E23FE4" w:rsidRPr="00E23FE4" w:rsidRDefault="00E23FE4" w:rsidP="00E23FE4">
                        <w:pPr>
                          <w:spacing w:after="0" w:line="240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3AC72637" w14:textId="77777777" w:rsidR="00E23FE4" w:rsidRDefault="00E23FE4" w:rsidP="00D815BC">
      <w:pPr>
        <w:spacing w:after="0" w:line="240" w:lineRule="auto"/>
        <w:jc w:val="both"/>
        <w:rPr>
          <w:b/>
          <w:bCs/>
        </w:rPr>
      </w:pPr>
    </w:p>
    <w:p w14:paraId="1A42FF9F" w14:textId="52BB39E9" w:rsidR="00E23FE4" w:rsidRDefault="00E23FE4" w:rsidP="00D815BC">
      <w:pPr>
        <w:spacing w:after="0" w:line="240" w:lineRule="auto"/>
        <w:jc w:val="both"/>
        <w:rPr>
          <w:b/>
          <w:bCs/>
        </w:rPr>
      </w:pPr>
    </w:p>
    <w:p w14:paraId="386D8167" w14:textId="77777777" w:rsidR="00E23FE4" w:rsidRDefault="00E23FE4" w:rsidP="00D815BC">
      <w:pPr>
        <w:spacing w:after="0" w:line="240" w:lineRule="auto"/>
        <w:jc w:val="both"/>
        <w:rPr>
          <w:b/>
          <w:bCs/>
        </w:rPr>
      </w:pPr>
    </w:p>
    <w:p w14:paraId="0C0E87CA" w14:textId="77777777" w:rsidR="00E23FE4" w:rsidRDefault="00E23FE4" w:rsidP="00D815BC">
      <w:pPr>
        <w:spacing w:after="0" w:line="240" w:lineRule="auto"/>
        <w:jc w:val="both"/>
        <w:rPr>
          <w:b/>
          <w:bCs/>
        </w:rPr>
      </w:pPr>
    </w:p>
    <w:p w14:paraId="110F1BB7" w14:textId="77777777" w:rsidR="00E23FE4" w:rsidRDefault="00E23FE4" w:rsidP="00D815BC">
      <w:pPr>
        <w:spacing w:after="0" w:line="240" w:lineRule="auto"/>
        <w:jc w:val="both"/>
        <w:rPr>
          <w:b/>
          <w:bCs/>
        </w:rPr>
      </w:pPr>
    </w:p>
    <w:p w14:paraId="70C4C624" w14:textId="77777777" w:rsidR="00E23FE4" w:rsidRDefault="00E23FE4" w:rsidP="00D815BC">
      <w:pPr>
        <w:spacing w:after="0" w:line="240" w:lineRule="auto"/>
        <w:jc w:val="both"/>
        <w:rPr>
          <w:b/>
          <w:bCs/>
        </w:rPr>
      </w:pPr>
    </w:p>
    <w:p w14:paraId="33D1212B" w14:textId="77777777" w:rsidR="00E23FE4" w:rsidRDefault="00E23FE4" w:rsidP="00D815BC">
      <w:pPr>
        <w:spacing w:after="0" w:line="240" w:lineRule="auto"/>
        <w:jc w:val="both"/>
        <w:rPr>
          <w:b/>
          <w:bCs/>
        </w:rPr>
      </w:pPr>
    </w:p>
    <w:p w14:paraId="7DD63672" w14:textId="77777777" w:rsidR="00E23FE4" w:rsidRDefault="00E23FE4" w:rsidP="00D815BC">
      <w:pPr>
        <w:spacing w:after="0" w:line="240" w:lineRule="auto"/>
        <w:jc w:val="both"/>
        <w:rPr>
          <w:b/>
          <w:bCs/>
        </w:rPr>
      </w:pPr>
    </w:p>
    <w:p w14:paraId="29F67DDF" w14:textId="77777777" w:rsidR="00E23FE4" w:rsidRDefault="00E23FE4" w:rsidP="00D815BC">
      <w:pPr>
        <w:spacing w:after="0" w:line="240" w:lineRule="auto"/>
        <w:jc w:val="both"/>
        <w:rPr>
          <w:b/>
          <w:bCs/>
        </w:rPr>
      </w:pPr>
    </w:p>
    <w:p w14:paraId="04D7A48F" w14:textId="77777777" w:rsidR="00E23FE4" w:rsidRPr="00E36575" w:rsidRDefault="00E23FE4" w:rsidP="00D815BC">
      <w:pPr>
        <w:spacing w:after="0" w:line="240" w:lineRule="auto"/>
        <w:jc w:val="both"/>
        <w:rPr>
          <w:b/>
          <w:bCs/>
        </w:rPr>
      </w:pPr>
    </w:p>
    <w:p w14:paraId="5974341D" w14:textId="1D1ACB09" w:rsidR="00DF292C" w:rsidRDefault="00DF292C" w:rsidP="00D815BC">
      <w:pPr>
        <w:spacing w:after="0" w:line="240" w:lineRule="auto"/>
        <w:jc w:val="both"/>
      </w:pPr>
    </w:p>
    <w:p w14:paraId="39F86B11" w14:textId="5C7F055E" w:rsidR="00D815BC" w:rsidRPr="00D815BC" w:rsidRDefault="00D815BC" w:rsidP="00D815BC">
      <w:pPr>
        <w:spacing w:after="0" w:line="240" w:lineRule="auto"/>
        <w:jc w:val="both"/>
      </w:pPr>
      <w:r w:rsidRPr="00D815BC">
        <w:t xml:space="preserve">Από εξίσωση Einstein: </w:t>
      </w:r>
      <w:r w:rsidRPr="00D815BC">
        <w:rPr>
          <w:position w:val="-14"/>
        </w:rPr>
        <w:object w:dxaOrig="1560" w:dyaOrig="380" w14:anchorId="744ADC92">
          <v:shape id="_x0000_i1050" type="#_x0000_t75" style="width:78pt;height:18.75pt" o:ole="">
            <v:imagedata r:id="rId63" o:title=""/>
          </v:shape>
          <o:OLEObject Type="Embed" ProgID="Equation.DSMT4" ShapeID="_x0000_i1050" DrawAspect="Content" ObjectID="_1845539335" r:id="rId64"/>
        </w:object>
      </w:r>
    </w:p>
    <w:p w14:paraId="0A303FC6" w14:textId="64D54321" w:rsidR="00D815BC" w:rsidRDefault="00D815BC" w:rsidP="00D815BC">
      <w:pPr>
        <w:spacing w:after="0" w:line="240" w:lineRule="auto"/>
        <w:jc w:val="both"/>
      </w:pPr>
      <w:r w:rsidRPr="00D815BC">
        <w:t xml:space="preserve">αν </w:t>
      </w:r>
      <w:r w:rsidRPr="00D815BC">
        <w:rPr>
          <w:position w:val="-12"/>
        </w:rPr>
        <w:object w:dxaOrig="800" w:dyaOrig="360" w14:anchorId="6DE95273">
          <v:shape id="_x0000_i1051" type="#_x0000_t75" style="width:39.75pt;height:18pt" o:ole="">
            <v:imagedata r:id="rId65" o:title=""/>
          </v:shape>
          <o:OLEObject Type="Embed" ProgID="Equation.DSMT4" ShapeID="_x0000_i1051" DrawAspect="Content" ObjectID="_1845539336" r:id="rId66"/>
        </w:object>
      </w:r>
      <w:r w:rsidRPr="00D815BC">
        <w:t xml:space="preserve"> τότε </w:t>
      </w:r>
      <w:r w:rsidRPr="00D815BC">
        <w:rPr>
          <w:position w:val="-14"/>
        </w:rPr>
        <w:object w:dxaOrig="960" w:dyaOrig="380" w14:anchorId="5A6F9316">
          <v:shape id="_x0000_i1052" type="#_x0000_t75" style="width:48pt;height:18.75pt" o:ole="">
            <v:imagedata r:id="rId67" o:title=""/>
          </v:shape>
          <o:OLEObject Type="Embed" ProgID="Equation.DSMT4" ShapeID="_x0000_i1052" DrawAspect="Content" ObjectID="_1845539337" r:id="rId68"/>
        </w:object>
      </w:r>
    </w:p>
    <w:p w14:paraId="5304F46A" w14:textId="6A658103" w:rsidR="00DF292C" w:rsidRDefault="00DF292C" w:rsidP="00DF292C">
      <w:pPr>
        <w:spacing w:after="0" w:line="240" w:lineRule="auto"/>
        <w:jc w:val="both"/>
      </w:pPr>
      <w:r w:rsidRPr="00DF292C">
        <w:rPr>
          <w:position w:val="-30"/>
        </w:rPr>
        <w:object w:dxaOrig="4220" w:dyaOrig="720" w14:anchorId="5D5D1C72">
          <v:shape id="_x0000_i1053" type="#_x0000_t75" style="width:210.8pt;height:36pt" o:ole="">
            <v:imagedata r:id="rId69" o:title=""/>
          </v:shape>
          <o:OLEObject Type="Embed" ProgID="Equation.DSMT4" ShapeID="_x0000_i1053" DrawAspect="Content" ObjectID="_1845539338" r:id="rId70"/>
        </w:object>
      </w:r>
    </w:p>
    <w:p w14:paraId="7806FF9D" w14:textId="4A496564" w:rsidR="00DF292C" w:rsidRDefault="00DF292C" w:rsidP="00DF292C">
      <w:pPr>
        <w:spacing w:after="0" w:line="240" w:lineRule="auto"/>
        <w:jc w:val="both"/>
      </w:pPr>
      <w:r w:rsidRPr="00DF292C">
        <w:rPr>
          <w:position w:val="-28"/>
        </w:rPr>
        <w:object w:dxaOrig="3379" w:dyaOrig="720" w14:anchorId="261BAC76">
          <v:shape id="_x0000_i1054" type="#_x0000_t75" style="width:168.8pt;height:36pt" o:ole="">
            <v:imagedata r:id="rId71" o:title=""/>
          </v:shape>
          <o:OLEObject Type="Embed" ProgID="Equation.DSMT4" ShapeID="_x0000_i1054" DrawAspect="Content" ObjectID="_1845539339" r:id="rId72"/>
        </w:object>
      </w:r>
    </w:p>
    <w:p w14:paraId="282324A0" w14:textId="3D737828" w:rsidR="00DF292C" w:rsidRDefault="00DF292C" w:rsidP="00DF292C">
      <w:pPr>
        <w:spacing w:after="0" w:line="240" w:lineRule="auto"/>
        <w:jc w:val="both"/>
      </w:pPr>
    </w:p>
    <w:p w14:paraId="3F57C8AE" w14:textId="4CE529B8" w:rsidR="00DF292C" w:rsidRDefault="00DF292C" w:rsidP="00DF292C">
      <w:pPr>
        <w:spacing w:after="0" w:line="240" w:lineRule="auto"/>
        <w:jc w:val="both"/>
      </w:pPr>
    </w:p>
    <w:p w14:paraId="012BAE74" w14:textId="373ED9DF" w:rsidR="00DF292C" w:rsidRDefault="00DF292C" w:rsidP="00DF292C">
      <w:pPr>
        <w:spacing w:after="0" w:line="240" w:lineRule="auto"/>
        <w:jc w:val="both"/>
      </w:pPr>
    </w:p>
    <w:p w14:paraId="661D5EA9" w14:textId="45AFA53B" w:rsidR="00DF292C" w:rsidRDefault="00DF292C" w:rsidP="00DF292C">
      <w:pPr>
        <w:spacing w:after="0" w:line="240" w:lineRule="auto"/>
        <w:jc w:val="both"/>
      </w:pPr>
    </w:p>
    <w:p w14:paraId="222640C5" w14:textId="4FB4079C" w:rsidR="00DF292C" w:rsidRPr="00E36575" w:rsidRDefault="00DF292C" w:rsidP="00DF292C">
      <w:pPr>
        <w:spacing w:after="0" w:line="240" w:lineRule="auto"/>
        <w:jc w:val="both"/>
        <w:rPr>
          <w:b/>
          <w:bCs/>
        </w:rPr>
      </w:pPr>
      <w:r w:rsidRPr="00E36575">
        <w:rPr>
          <w:b/>
          <w:bCs/>
        </w:rPr>
        <w:t xml:space="preserve">Γ4. </w:t>
      </w:r>
    </w:p>
    <w:p w14:paraId="54AE9A05" w14:textId="4894C0DD" w:rsidR="0037722B" w:rsidRDefault="0037722B" w:rsidP="00DF292C">
      <w:pPr>
        <w:spacing w:after="0" w:line="240" w:lineRule="auto"/>
        <w:jc w:val="both"/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70D3B605" wp14:editId="2E6E75B4">
                <wp:simplePos x="0" y="0"/>
                <wp:positionH relativeFrom="column">
                  <wp:posOffset>47625</wp:posOffset>
                </wp:positionH>
                <wp:positionV relativeFrom="paragraph">
                  <wp:posOffset>6350</wp:posOffset>
                </wp:positionV>
                <wp:extent cx="2533650" cy="2352675"/>
                <wp:effectExtent l="0" t="0" r="0" b="0"/>
                <wp:wrapNone/>
                <wp:docPr id="107275884" name="Ομάδα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3650" cy="2352675"/>
                          <a:chOff x="0" y="0"/>
                          <a:chExt cx="2533650" cy="2352675"/>
                        </a:xfrm>
                      </wpg:grpSpPr>
                      <wps:wsp>
                        <wps:cNvPr id="519722890" name="Ευθεία γραμμή σύνδεσης 3"/>
                        <wps:cNvCnPr/>
                        <wps:spPr>
                          <a:xfrm>
                            <a:off x="276225" y="314325"/>
                            <a:ext cx="9525" cy="14668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2892784" name="Ευθεία γραμμή σύνδεσης 4"/>
                        <wps:cNvCnPr/>
                        <wps:spPr>
                          <a:xfrm>
                            <a:off x="304800" y="1876425"/>
                            <a:ext cx="6000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6121521" name="Ευθεία γραμμή σύνδεσης 4"/>
                        <wps:cNvCnPr/>
                        <wps:spPr>
                          <a:xfrm>
                            <a:off x="1533525" y="1885950"/>
                            <a:ext cx="60007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0117677" name="Ευθεία γραμμή σύνδεσης 3"/>
                        <wps:cNvCnPr/>
                        <wps:spPr>
                          <a:xfrm>
                            <a:off x="2143125" y="304800"/>
                            <a:ext cx="9525" cy="14668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0916148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525"/>
                            <a:ext cx="1333500" cy="2257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1D52C1" w14:textId="77777777" w:rsidR="00E23FE4" w:rsidRDefault="00E23FE4">
                              <w:r>
                                <w:t xml:space="preserve">κάθοδος     </w:t>
                              </w:r>
                            </w:p>
                            <w:p w14:paraId="7B19A388" w14:textId="77777777" w:rsidR="00E23FE4" w:rsidRDefault="00E23FE4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+</w:t>
                              </w:r>
                            </w:p>
                            <w:p w14:paraId="0456F75B" w14:textId="5EBAB461" w:rsidR="0037722B" w:rsidRPr="0037722B" w:rsidRDefault="0037722B" w:rsidP="0037722B">
                              <w:pPr>
                                <w:spacing w:after="0" w:line="240" w:lineRule="auto"/>
                                <w:rPr>
                                  <w:lang w:val="en-US"/>
                                </w:rPr>
                              </w:pPr>
                              <w:r>
                                <w:t xml:space="preserve">            </w:t>
                              </w:r>
                              <w:r>
                                <w:t>Κ</w:t>
                              </w:r>
                              <w:r w:rsidRPr="0037722B">
                                <w:rPr>
                                  <w:vertAlign w:val="subscript"/>
                                  <w:lang w:val="en-US"/>
                                </w:rPr>
                                <w:t>max</w:t>
                              </w:r>
                            </w:p>
                            <w:p w14:paraId="1BBDCEDF" w14:textId="39B2B7A9" w:rsidR="00E23FE4" w:rsidRPr="00E23FE4" w:rsidRDefault="00E23FE4" w:rsidP="0037722B">
                              <w:pPr>
                                <w:spacing w:after="0" w:line="240" w:lineRule="auto"/>
                                <w:rPr>
                                  <w:lang w:val="en-US"/>
                                </w:rPr>
                              </w:pPr>
                              <w:r>
                                <w:t xml:space="preserve">        </w:t>
                              </w:r>
                              <w:r>
                                <w:sym w:font="Wingdings 3" w:char="F067"/>
                              </w:r>
                              <w:r>
                                <w:t xml:space="preserve"> </w:t>
                              </w:r>
                            </w:p>
                            <w:p w14:paraId="72BE1F8C" w14:textId="4DBBC156" w:rsidR="00E23FE4" w:rsidRDefault="00E23FE4" w:rsidP="0037722B">
                              <w:pPr>
                                <w:spacing w:after="0" w:line="240" w:lineRule="auto"/>
                              </w:pPr>
                              <w:r>
                                <w:t xml:space="preserve">+      </w:t>
                              </w:r>
                              <w:r>
                                <w:sym w:font="Wingdings" w:char="F09F"/>
                              </w:r>
                            </w:p>
                            <w:p w14:paraId="26016A14" w14:textId="77777777" w:rsidR="00E23FE4" w:rsidRDefault="00E23FE4"/>
                            <w:p w14:paraId="3FAC6BE8" w14:textId="54B480A4" w:rsidR="00E23FE4" w:rsidRDefault="00E23FE4">
                              <w:r>
                                <w:t>+</w:t>
                              </w:r>
                            </w:p>
                            <w:p w14:paraId="79D5A495" w14:textId="045F1E2E" w:rsidR="00E23FE4" w:rsidRDefault="00E23FE4">
                              <w:r>
                                <w:t xml:space="preserve">                               </w:t>
                              </w:r>
                              <w:r w:rsidR="0037722B">
                                <w:rPr>
                                  <w:lang w:val="en-US"/>
                                </w:rPr>
                                <w:t>-V</w: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0416482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0" y="0"/>
                            <a:ext cx="819150" cy="2352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D5922A" w14:textId="67ABA720" w:rsidR="00E23FE4" w:rsidRDefault="00E23FE4">
                              <w:r>
                                <w:t>άνοδος</w:t>
                              </w:r>
                            </w:p>
                            <w:p w14:paraId="2CD6EEA9" w14:textId="77777777" w:rsidR="0037722B" w:rsidRDefault="00E23FE4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 xml:space="preserve">             </w:t>
                              </w:r>
                              <w:r w:rsidR="0037722B">
                                <w:rPr>
                                  <w:lang w:val="en-US"/>
                                </w:rPr>
                                <w:t>-</w:t>
                              </w:r>
                            </w:p>
                            <w:p w14:paraId="5B1193BB" w14:textId="77777777" w:rsidR="0037722B" w:rsidRDefault="0037722B" w:rsidP="0037722B">
                              <w:pPr>
                                <w:spacing w:after="0" w:line="240" w:lineRule="auto"/>
                              </w:pPr>
                            </w:p>
                            <w:p w14:paraId="4E3B8E40" w14:textId="794805C0" w:rsidR="0037722B" w:rsidRPr="0037722B" w:rsidRDefault="0037722B" w:rsidP="0037722B">
                              <w:pPr>
                                <w:spacing w:after="0" w:line="240" w:lineRule="auto"/>
                              </w:pPr>
                              <w:r>
                                <w:t>υ=0</w:t>
                              </w:r>
                            </w:p>
                            <w:p w14:paraId="7DDE307E" w14:textId="314E6D28" w:rsidR="0037722B" w:rsidRDefault="0037722B" w:rsidP="0037722B">
                              <w:pPr>
                                <w:spacing w:after="0" w:line="240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</w:t>
                              </w:r>
                              <w:r>
                                <w:rPr>
                                  <w:lang w:val="en-US"/>
                                </w:rPr>
                                <w:sym w:font="Wingdings" w:char="F09F"/>
                              </w:r>
                              <w:r>
                                <w:rPr>
                                  <w:lang w:val="en-US"/>
                                </w:rPr>
                                <w:t xml:space="preserve">    -</w:t>
                              </w:r>
                            </w:p>
                            <w:p w14:paraId="5DE5976E" w14:textId="77777777" w:rsidR="0037722B" w:rsidRDefault="0037722B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14:paraId="35A27271" w14:textId="012F0945" w:rsidR="0037722B" w:rsidRDefault="0037722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-</w:t>
                              </w:r>
                            </w:p>
                            <w:p w14:paraId="58555935" w14:textId="340D3344" w:rsidR="00E23FE4" w:rsidRDefault="0037722B"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 w:rsidR="00E23FE4">
                                <w:t xml:space="preserve">      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D3B605" id="Ομάδα 6" o:spid="_x0000_s1029" style="position:absolute;left:0;text-align:left;margin-left:3.75pt;margin-top:.5pt;width:199.5pt;height:185.25pt;z-index:251676672" coordsize="25336,23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">
                <v:line id="Ευθεία γραμμή σύνδεσης 3" o:spid="_x0000_s1030" style="position:absolute;visibility:visible;mso-wrap-style:square" from="2762,3143" to="2857,17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" strokecolor="black [3200]" strokeweight=".5pt">
                  <v:stroke joinstyle="miter"/>
                </v:line>
                <v:line id="Ευθεία γραμμή σύνδεσης 4" o:spid="_x0000_s1031" style="position:absolute;visibility:visible;mso-wrap-style:square" from="3048,18764" to="9048,18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" strokecolor="black [3200]" strokeweight=".5pt">
                  <v:stroke joinstyle="miter"/>
                </v:line>
                <v:line id="Ευθεία γραμμή σύνδεσης 4" o:spid="_x0000_s1032" style="position:absolute;visibility:visible;mso-wrap-style:square" from="15335,18859" to="21336,18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" strokecolor="black [3200]" strokeweight=".5pt">
                  <v:stroke joinstyle="miter"/>
                </v:line>
                <v:line id="Ευθεία γραμμή σύνδεσης 3" o:spid="_x0000_s1033" style="position:absolute;visibility:visible;mso-wrap-style:square" from="21431,3048" to="21526,17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" strokecolor="black [3200]" strokeweight=".5pt">
                  <v:stroke joinstyle="miter"/>
                </v:line>
                <v:shape id="_x0000_s1034" type="#_x0000_t202" style="position:absolute;top:95;width:13335;height:22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" filled="f" stroked="f">
                  <v:textbox>
                    <w:txbxContent>
                      <w:p w14:paraId="4C1D52C1" w14:textId="77777777" w:rsidR="00E23FE4" w:rsidRDefault="00E23FE4">
                        <w:r>
                          <w:t xml:space="preserve">κάθοδος     </w:t>
                        </w:r>
                      </w:p>
                      <w:p w14:paraId="7B19A388" w14:textId="77777777" w:rsidR="00E23FE4" w:rsidRDefault="00E23FE4">
                        <w:pPr>
                          <w:rPr>
                            <w:lang w:val="en-US"/>
                          </w:rPr>
                        </w:pPr>
                        <w:r>
                          <w:t>+</w:t>
                        </w:r>
                      </w:p>
                      <w:p w14:paraId="0456F75B" w14:textId="5EBAB461" w:rsidR="0037722B" w:rsidRPr="0037722B" w:rsidRDefault="0037722B" w:rsidP="0037722B">
                        <w:pPr>
                          <w:spacing w:after="0" w:line="240" w:lineRule="auto"/>
                          <w:rPr>
                            <w:lang w:val="en-US"/>
                          </w:rPr>
                        </w:pPr>
                        <w:r>
                          <w:t xml:space="preserve">            </w:t>
                        </w:r>
                        <w:r>
                          <w:t>Κ</w:t>
                        </w:r>
                        <w:r w:rsidRPr="0037722B">
                          <w:rPr>
                            <w:vertAlign w:val="subscript"/>
                            <w:lang w:val="en-US"/>
                          </w:rPr>
                          <w:t>max</w:t>
                        </w:r>
                      </w:p>
                      <w:p w14:paraId="1BBDCEDF" w14:textId="39B2B7A9" w:rsidR="00E23FE4" w:rsidRPr="00E23FE4" w:rsidRDefault="00E23FE4" w:rsidP="0037722B">
                        <w:pPr>
                          <w:spacing w:after="0" w:line="240" w:lineRule="auto"/>
                          <w:rPr>
                            <w:lang w:val="en-US"/>
                          </w:rPr>
                        </w:pPr>
                        <w:r>
                          <w:t xml:space="preserve">        </w:t>
                        </w:r>
                        <w:r>
                          <w:sym w:font="Wingdings 3" w:char="F067"/>
                        </w:r>
                        <w:r>
                          <w:t xml:space="preserve"> </w:t>
                        </w:r>
                      </w:p>
                      <w:p w14:paraId="72BE1F8C" w14:textId="4DBBC156" w:rsidR="00E23FE4" w:rsidRDefault="00E23FE4" w:rsidP="0037722B">
                        <w:pPr>
                          <w:spacing w:after="0" w:line="240" w:lineRule="auto"/>
                        </w:pPr>
                        <w:r>
                          <w:t xml:space="preserve">+      </w:t>
                        </w:r>
                        <w:r>
                          <w:sym w:font="Wingdings" w:char="F09F"/>
                        </w:r>
                      </w:p>
                      <w:p w14:paraId="26016A14" w14:textId="77777777" w:rsidR="00E23FE4" w:rsidRDefault="00E23FE4"/>
                      <w:p w14:paraId="3FAC6BE8" w14:textId="54B480A4" w:rsidR="00E23FE4" w:rsidRDefault="00E23FE4">
                        <w:r>
                          <w:t>+</w:t>
                        </w:r>
                      </w:p>
                      <w:p w14:paraId="79D5A495" w14:textId="045F1E2E" w:rsidR="00E23FE4" w:rsidRDefault="00E23FE4">
                        <w:r>
                          <w:t xml:space="preserve">                               </w:t>
                        </w:r>
                        <w:r w:rsidR="0037722B">
                          <w:rPr>
                            <w:lang w:val="en-US"/>
                          </w:rPr>
                          <w:t>-V</w: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  <v:shape id="_x0000_s1035" type="#_x0000_t202" style="position:absolute;left:17145;width:8191;height:23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" filled="f" stroked="f">
                  <v:textbox>
                    <w:txbxContent>
                      <w:p w14:paraId="6CD5922A" w14:textId="67ABA720" w:rsidR="00E23FE4" w:rsidRDefault="00E23FE4">
                        <w:r>
                          <w:t>άνοδος</w:t>
                        </w:r>
                      </w:p>
                      <w:p w14:paraId="2CD6EEA9" w14:textId="77777777" w:rsidR="0037722B" w:rsidRDefault="00E23FE4">
                        <w:pPr>
                          <w:rPr>
                            <w:lang w:val="en-US"/>
                          </w:rPr>
                        </w:pPr>
                        <w:r>
                          <w:t xml:space="preserve">             </w:t>
                        </w:r>
                        <w:r w:rsidR="0037722B">
                          <w:rPr>
                            <w:lang w:val="en-US"/>
                          </w:rPr>
                          <w:t>-</w:t>
                        </w:r>
                      </w:p>
                      <w:p w14:paraId="5B1193BB" w14:textId="77777777" w:rsidR="0037722B" w:rsidRDefault="0037722B" w:rsidP="0037722B">
                        <w:pPr>
                          <w:spacing w:after="0" w:line="240" w:lineRule="auto"/>
                        </w:pPr>
                      </w:p>
                      <w:p w14:paraId="4E3B8E40" w14:textId="794805C0" w:rsidR="0037722B" w:rsidRPr="0037722B" w:rsidRDefault="0037722B" w:rsidP="0037722B">
                        <w:pPr>
                          <w:spacing w:after="0" w:line="240" w:lineRule="auto"/>
                        </w:pPr>
                        <w:r>
                          <w:t>υ=0</w:t>
                        </w:r>
                      </w:p>
                      <w:p w14:paraId="7DDE307E" w14:textId="314E6D28" w:rsidR="0037722B" w:rsidRDefault="0037722B" w:rsidP="0037722B">
                        <w:pPr>
                          <w:spacing w:after="0" w:line="240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</w:t>
                        </w:r>
                        <w:r>
                          <w:rPr>
                            <w:lang w:val="en-US"/>
                          </w:rPr>
                          <w:sym w:font="Wingdings" w:char="F09F"/>
                        </w:r>
                        <w:r>
                          <w:rPr>
                            <w:lang w:val="en-US"/>
                          </w:rPr>
                          <w:t xml:space="preserve">    -</w:t>
                        </w:r>
                      </w:p>
                      <w:p w14:paraId="5DE5976E" w14:textId="77777777" w:rsidR="0037722B" w:rsidRDefault="0037722B">
                        <w:pPr>
                          <w:rPr>
                            <w:lang w:val="en-US"/>
                          </w:rPr>
                        </w:pPr>
                      </w:p>
                      <w:p w14:paraId="35A27271" w14:textId="012F0945" w:rsidR="0037722B" w:rsidRDefault="0037722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-</w:t>
                        </w:r>
                      </w:p>
                      <w:p w14:paraId="58555935" w14:textId="340D3344" w:rsidR="00E23FE4" w:rsidRDefault="0037722B">
                        <w:r>
                          <w:rPr>
                            <w:lang w:val="en-US"/>
                          </w:rPr>
                          <w:t xml:space="preserve"> </w:t>
                        </w:r>
                        <w:r w:rsidR="00E23FE4">
                          <w:t xml:space="preserve">              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01F4BFC" w14:textId="77777777" w:rsidR="0037722B" w:rsidRDefault="0037722B" w:rsidP="00DF292C">
      <w:pPr>
        <w:spacing w:after="0" w:line="240" w:lineRule="auto"/>
        <w:jc w:val="both"/>
        <w:rPr>
          <w:noProof/>
        </w:rPr>
      </w:pPr>
    </w:p>
    <w:p w14:paraId="1D60FDF3" w14:textId="695FC50E" w:rsidR="0037722B" w:rsidRDefault="0037722B" w:rsidP="00DF292C">
      <w:pPr>
        <w:spacing w:after="0" w:line="240" w:lineRule="auto"/>
        <w:jc w:val="both"/>
        <w:rPr>
          <w:noProof/>
        </w:rPr>
      </w:pPr>
    </w:p>
    <w:p w14:paraId="50711CBF" w14:textId="77777777" w:rsidR="0037722B" w:rsidRDefault="0037722B" w:rsidP="00DF292C">
      <w:pPr>
        <w:spacing w:after="0" w:line="240" w:lineRule="auto"/>
        <w:jc w:val="both"/>
        <w:rPr>
          <w:noProof/>
        </w:rPr>
      </w:pPr>
    </w:p>
    <w:p w14:paraId="2EB73DD5" w14:textId="77777777" w:rsidR="0037722B" w:rsidRDefault="0037722B" w:rsidP="00DF292C">
      <w:pPr>
        <w:spacing w:after="0" w:line="240" w:lineRule="auto"/>
        <w:jc w:val="both"/>
        <w:rPr>
          <w:noProof/>
        </w:rPr>
      </w:pPr>
    </w:p>
    <w:p w14:paraId="14DB55EC" w14:textId="77777777" w:rsidR="0037722B" w:rsidRDefault="0037722B" w:rsidP="00DF292C">
      <w:pPr>
        <w:spacing w:after="0" w:line="240" w:lineRule="auto"/>
        <w:jc w:val="both"/>
        <w:rPr>
          <w:noProof/>
        </w:rPr>
      </w:pPr>
    </w:p>
    <w:p w14:paraId="55D720FF" w14:textId="77777777" w:rsidR="0037722B" w:rsidRDefault="0037722B" w:rsidP="00DF292C">
      <w:pPr>
        <w:spacing w:after="0" w:line="240" w:lineRule="auto"/>
        <w:jc w:val="both"/>
        <w:rPr>
          <w:noProof/>
        </w:rPr>
      </w:pPr>
    </w:p>
    <w:p w14:paraId="2BBBF12A" w14:textId="77777777" w:rsidR="0037722B" w:rsidRDefault="0037722B" w:rsidP="00DF292C">
      <w:pPr>
        <w:spacing w:after="0" w:line="240" w:lineRule="auto"/>
        <w:jc w:val="both"/>
        <w:rPr>
          <w:noProof/>
        </w:rPr>
      </w:pPr>
    </w:p>
    <w:p w14:paraId="2B5724EA" w14:textId="77777777" w:rsidR="0037722B" w:rsidRDefault="0037722B" w:rsidP="00DF292C">
      <w:pPr>
        <w:spacing w:after="0" w:line="240" w:lineRule="auto"/>
        <w:jc w:val="both"/>
        <w:rPr>
          <w:noProof/>
        </w:rPr>
      </w:pPr>
    </w:p>
    <w:p w14:paraId="515C1BFC" w14:textId="77777777" w:rsidR="0037722B" w:rsidRDefault="0037722B" w:rsidP="00DF292C">
      <w:pPr>
        <w:spacing w:after="0" w:line="240" w:lineRule="auto"/>
        <w:jc w:val="both"/>
        <w:rPr>
          <w:noProof/>
        </w:rPr>
      </w:pPr>
    </w:p>
    <w:p w14:paraId="0942FEA7" w14:textId="77777777" w:rsidR="0037722B" w:rsidRDefault="0037722B" w:rsidP="00DF292C">
      <w:pPr>
        <w:spacing w:after="0" w:line="240" w:lineRule="auto"/>
        <w:jc w:val="both"/>
        <w:rPr>
          <w:noProof/>
        </w:rPr>
      </w:pPr>
    </w:p>
    <w:p w14:paraId="50094B86" w14:textId="77777777" w:rsidR="0037722B" w:rsidRDefault="0037722B" w:rsidP="00DF292C">
      <w:pPr>
        <w:spacing w:after="0" w:line="240" w:lineRule="auto"/>
        <w:jc w:val="both"/>
        <w:rPr>
          <w:noProof/>
        </w:rPr>
      </w:pPr>
    </w:p>
    <w:p w14:paraId="0443BFE7" w14:textId="77777777" w:rsidR="0037722B" w:rsidRDefault="0037722B" w:rsidP="00DF292C">
      <w:pPr>
        <w:spacing w:after="0" w:line="240" w:lineRule="auto"/>
        <w:jc w:val="both"/>
      </w:pPr>
    </w:p>
    <w:p w14:paraId="4429CFE3" w14:textId="5025AAB0" w:rsidR="00D815BC" w:rsidRDefault="000742A1" w:rsidP="00D815BC">
      <w:pPr>
        <w:spacing w:after="0" w:line="240" w:lineRule="auto"/>
        <w:jc w:val="both"/>
      </w:pPr>
      <w:r>
        <w:t>ΘΜΚΕ από κάθοδο</w:t>
      </w:r>
      <w:r>
        <w:sym w:font="Wingdings" w:char="F0E0"/>
      </w:r>
      <w:r>
        <w:t xml:space="preserve"> άνοδο</w:t>
      </w:r>
    </w:p>
    <w:p w14:paraId="2CAFE6BC" w14:textId="0D88B7B0" w:rsidR="000742A1" w:rsidRPr="000742A1" w:rsidRDefault="000742A1" w:rsidP="000742A1">
      <w:pPr>
        <w:spacing w:after="0" w:line="240" w:lineRule="auto"/>
        <w:jc w:val="both"/>
      </w:pPr>
      <w:r w:rsidRPr="000742A1">
        <w:rPr>
          <w:position w:val="-12"/>
        </w:rPr>
        <w:object w:dxaOrig="3140" w:dyaOrig="360" w14:anchorId="452466E2">
          <v:shape id="_x0000_i1055" type="#_x0000_t75" style="width:156.7pt;height:18pt" o:ole="">
            <v:imagedata r:id="rId73" o:title=""/>
          </v:shape>
          <o:OLEObject Type="Embed" ProgID="Equation.DSMT4" ShapeID="_x0000_i1055" DrawAspect="Content" ObjectID="_1845539340" r:id="rId74"/>
        </w:object>
      </w:r>
    </w:p>
    <w:p w14:paraId="733380F4" w14:textId="39F7995C" w:rsidR="000742A1" w:rsidRPr="000742A1" w:rsidRDefault="000742A1" w:rsidP="000742A1">
      <w:pPr>
        <w:spacing w:after="0" w:line="240" w:lineRule="auto"/>
        <w:jc w:val="both"/>
      </w:pPr>
      <w:r w:rsidRPr="000742A1">
        <w:rPr>
          <w:position w:val="-28"/>
        </w:rPr>
        <w:object w:dxaOrig="2900" w:dyaOrig="999" w14:anchorId="70D8CE57">
          <v:shape id="_x0000_i1056" type="#_x0000_t75" style="width:144.7pt;height:50.25pt" o:ole="">
            <v:imagedata r:id="rId75" o:title=""/>
          </v:shape>
          <o:OLEObject Type="Embed" ProgID="Equation.DSMT4" ShapeID="_x0000_i1056" DrawAspect="Content" ObjectID="_1845539341" r:id="rId76"/>
        </w:object>
      </w:r>
    </w:p>
    <w:p w14:paraId="4C64CF7E" w14:textId="3DEECA5E" w:rsidR="000742A1" w:rsidRDefault="000742A1" w:rsidP="000742A1">
      <w:pPr>
        <w:spacing w:after="0" w:line="240" w:lineRule="auto"/>
        <w:jc w:val="both"/>
      </w:pPr>
      <w:r w:rsidRPr="000742A1">
        <w:rPr>
          <w:position w:val="-34"/>
        </w:rPr>
        <w:object w:dxaOrig="6259" w:dyaOrig="1080" w14:anchorId="2D77A4E8">
          <v:shape id="_x0000_i1057" type="#_x0000_t75" style="width:312.65pt;height:54pt" o:ole="">
            <v:imagedata r:id="rId77" o:title=""/>
          </v:shape>
          <o:OLEObject Type="Embed" ProgID="Equation.DSMT4" ShapeID="_x0000_i1057" DrawAspect="Content" ObjectID="_1845539342" r:id="rId78"/>
        </w:object>
      </w:r>
      <w:r w:rsidRPr="000742A1">
        <w:rPr>
          <w:position w:val="-16"/>
        </w:rPr>
        <w:object w:dxaOrig="1320" w:dyaOrig="440" w14:anchorId="36904D61">
          <v:shape id="_x0000_i1058" type="#_x0000_t75" style="width:66pt;height:21.75pt" o:ole="">
            <v:imagedata r:id="rId79" o:title=""/>
          </v:shape>
          <o:OLEObject Type="Embed" ProgID="Equation.DSMT4" ShapeID="_x0000_i1058" DrawAspect="Content" ObjectID="_1845539343" r:id="rId80"/>
        </w:object>
      </w:r>
    </w:p>
    <w:p w14:paraId="1478EF92" w14:textId="77777777" w:rsidR="000742A1" w:rsidRDefault="000742A1" w:rsidP="000742A1">
      <w:pPr>
        <w:spacing w:after="0" w:line="240" w:lineRule="auto"/>
        <w:jc w:val="both"/>
      </w:pPr>
    </w:p>
    <w:p w14:paraId="43D89298" w14:textId="0C80F95B" w:rsidR="000742A1" w:rsidRDefault="000742A1" w:rsidP="000742A1">
      <w:pPr>
        <w:spacing w:after="0" w:line="240" w:lineRule="auto"/>
        <w:jc w:val="both"/>
        <w:rPr>
          <w:b/>
          <w:bCs/>
        </w:rPr>
      </w:pPr>
      <w:r w:rsidRPr="000742A1">
        <w:rPr>
          <w:b/>
          <w:bCs/>
        </w:rPr>
        <w:t>ΘΕΜΑ Δ</w:t>
      </w:r>
    </w:p>
    <w:p w14:paraId="35FE59F8" w14:textId="77777777" w:rsidR="0037722B" w:rsidRPr="000742A1" w:rsidRDefault="0037722B" w:rsidP="000742A1">
      <w:pPr>
        <w:spacing w:after="0" w:line="240" w:lineRule="auto"/>
        <w:jc w:val="both"/>
        <w:rPr>
          <w:b/>
          <w:bCs/>
        </w:rPr>
      </w:pPr>
    </w:p>
    <w:p w14:paraId="2CB756A2" w14:textId="08453D3B" w:rsidR="000742A1" w:rsidRDefault="000742A1" w:rsidP="000742A1">
      <w:pPr>
        <w:spacing w:after="0" w:line="240" w:lineRule="auto"/>
        <w:jc w:val="both"/>
        <w:rPr>
          <w:b/>
          <w:bCs/>
        </w:rPr>
      </w:pPr>
      <w:r w:rsidRPr="000742A1">
        <w:rPr>
          <w:b/>
          <w:bCs/>
        </w:rPr>
        <w:t xml:space="preserve">Δ1. </w:t>
      </w:r>
    </w:p>
    <w:p w14:paraId="010D73AE" w14:textId="4EE9E08E" w:rsidR="000742A1" w:rsidRPr="000742A1" w:rsidRDefault="000742A1" w:rsidP="000742A1">
      <w:pPr>
        <w:pStyle w:val="a6"/>
        <w:numPr>
          <w:ilvl w:val="0"/>
          <w:numId w:val="2"/>
        </w:numPr>
        <w:spacing w:after="0" w:line="240" w:lineRule="auto"/>
        <w:jc w:val="both"/>
      </w:pPr>
      <w:r>
        <w:t xml:space="preserve">Ο ΚΛ ισορροπεί: </w:t>
      </w:r>
      <w:r w:rsidRPr="000742A1">
        <w:rPr>
          <w:position w:val="-14"/>
        </w:rPr>
        <w:object w:dxaOrig="2840" w:dyaOrig="540" w14:anchorId="06B91D2E">
          <v:shape id="_x0000_i1059" type="#_x0000_t75" style="width:141.7pt;height:27pt" o:ole="">
            <v:imagedata r:id="rId81" o:title=""/>
          </v:shape>
          <o:OLEObject Type="Embed" ProgID="Equation.DSMT4" ShapeID="_x0000_i1059" DrawAspect="Content" ObjectID="_1845539344" r:id="rId82"/>
        </w:object>
      </w:r>
    </w:p>
    <w:p w14:paraId="7C1B9061" w14:textId="7013614B" w:rsidR="000742A1" w:rsidRPr="000742A1" w:rsidRDefault="000742A1" w:rsidP="000742A1">
      <w:pPr>
        <w:pStyle w:val="a6"/>
        <w:jc w:val="both"/>
      </w:pPr>
      <w:r w:rsidRPr="000742A1">
        <w:rPr>
          <w:position w:val="-16"/>
        </w:rPr>
        <w:object w:dxaOrig="3120" w:dyaOrig="440" w14:anchorId="6302453E">
          <v:shape id="_x0000_i1060" type="#_x0000_t75" style="width:156pt;height:21.75pt" o:ole="">
            <v:imagedata r:id="rId83" o:title=""/>
          </v:shape>
          <o:OLEObject Type="Embed" ProgID="Equation.DSMT4" ShapeID="_x0000_i1060" DrawAspect="Content" ObjectID="_1845539345" r:id="rId84"/>
        </w:object>
      </w:r>
    </w:p>
    <w:p w14:paraId="487EE5F4" w14:textId="47006A94" w:rsidR="000742A1" w:rsidRPr="000742A1" w:rsidRDefault="000742A1" w:rsidP="000742A1">
      <w:pPr>
        <w:pStyle w:val="a6"/>
        <w:numPr>
          <w:ilvl w:val="0"/>
          <w:numId w:val="2"/>
        </w:numPr>
        <w:spacing w:after="0"/>
        <w:jc w:val="both"/>
      </w:pPr>
      <w:r w:rsidRPr="000742A1">
        <w:t xml:space="preserve">το </w:t>
      </w:r>
      <w:r w:rsidRPr="000742A1">
        <w:rPr>
          <w:position w:val="-4"/>
        </w:rPr>
        <w:object w:dxaOrig="220" w:dyaOrig="240" w14:anchorId="50802DFF">
          <v:shape id="_x0000_i1061" type="#_x0000_t75" style="width:11.25pt;height:12pt" o:ole="">
            <v:imagedata r:id="rId85" o:title=""/>
          </v:shape>
          <o:OLEObject Type="Embed" ProgID="Equation.DSMT4" ShapeID="_x0000_i1061" DrawAspect="Content" ObjectID="_1845539346" r:id="rId86"/>
        </w:object>
      </w:r>
      <w:r w:rsidRPr="000742A1">
        <w:t xml:space="preserve"> στη θέση που ισορροπεί με το νήμα:</w:t>
      </w:r>
    </w:p>
    <w:p w14:paraId="49EE736C" w14:textId="4218DFF4" w:rsidR="000742A1" w:rsidRPr="000742A1" w:rsidRDefault="00990EB6" w:rsidP="000742A1">
      <w:pPr>
        <w:pStyle w:val="a6"/>
        <w:jc w:val="both"/>
      </w:pPr>
      <w:r w:rsidRPr="000742A1">
        <w:rPr>
          <w:noProof/>
        </w:rPr>
        <w:drawing>
          <wp:anchor distT="0" distB="0" distL="114300" distR="114300" simplePos="0" relativeHeight="251659264" behindDoc="0" locked="0" layoutInCell="1" allowOverlap="1" wp14:anchorId="5D5FA845" wp14:editId="73CA1BF9">
            <wp:simplePos x="0" y="0"/>
            <wp:positionH relativeFrom="margin">
              <wp:posOffset>5272477</wp:posOffset>
            </wp:positionH>
            <wp:positionV relativeFrom="paragraph">
              <wp:posOffset>0</wp:posOffset>
            </wp:positionV>
            <wp:extent cx="1366448" cy="2181225"/>
            <wp:effectExtent l="0" t="0" r="5715" b="0"/>
            <wp:wrapSquare wrapText="bothSides"/>
            <wp:docPr id="1086493046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493046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8147" cy="21839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42A1" w:rsidRPr="000742A1">
        <w:rPr>
          <w:position w:val="-14"/>
        </w:rPr>
        <w:object w:dxaOrig="2740" w:dyaOrig="540" w14:anchorId="35E1E99E">
          <v:shape id="_x0000_i1062" type="#_x0000_t75" style="width:137.25pt;height:27pt" o:ole="">
            <v:imagedata r:id="rId88" o:title=""/>
          </v:shape>
          <o:OLEObject Type="Embed" ProgID="Equation.DSMT4" ShapeID="_x0000_i1062" DrawAspect="Content" ObjectID="_1845539347" r:id="rId89"/>
        </w:object>
      </w:r>
      <w:r w:rsidR="000742A1" w:rsidRPr="000742A1">
        <w:rPr>
          <w:position w:val="-12"/>
        </w:rPr>
        <w:object w:dxaOrig="1740" w:dyaOrig="360" w14:anchorId="70A5D324">
          <v:shape id="_x0000_i1063" type="#_x0000_t75" style="width:87pt;height:18pt" o:ole="">
            <v:imagedata r:id="rId90" o:title=""/>
          </v:shape>
          <o:OLEObject Type="Embed" ProgID="Equation.DSMT4" ShapeID="_x0000_i1063" DrawAspect="Content" ObjectID="_1845539348" r:id="rId91"/>
        </w:object>
      </w:r>
    </w:p>
    <w:p w14:paraId="26D508CD" w14:textId="5BE90DAC" w:rsidR="000742A1" w:rsidRDefault="000742A1" w:rsidP="000742A1">
      <w:pPr>
        <w:pStyle w:val="a6"/>
        <w:jc w:val="both"/>
      </w:pPr>
      <w:r w:rsidRPr="000742A1">
        <w:rPr>
          <w:position w:val="-12"/>
        </w:rPr>
        <w:object w:dxaOrig="2220" w:dyaOrig="360" w14:anchorId="62480B6F">
          <v:shape id="_x0000_i1064" type="#_x0000_t75" style="width:111pt;height:18pt" o:ole="">
            <v:imagedata r:id="rId92" o:title=""/>
          </v:shape>
          <o:OLEObject Type="Embed" ProgID="Equation.DSMT4" ShapeID="_x0000_i1064" DrawAspect="Content" ObjectID="_1845539349" r:id="rId93"/>
        </w:object>
      </w:r>
      <w:r w:rsidRPr="000742A1">
        <w:rPr>
          <w:position w:val="-24"/>
        </w:rPr>
        <w:object w:dxaOrig="2400" w:dyaOrig="620" w14:anchorId="00DD146C">
          <v:shape id="_x0000_i1065" type="#_x0000_t75" style="width:120pt;height:30.75pt" o:ole="">
            <v:imagedata r:id="rId94" o:title=""/>
          </v:shape>
          <o:OLEObject Type="Embed" ProgID="Equation.DSMT4" ShapeID="_x0000_i1065" DrawAspect="Content" ObjectID="_1845539350" r:id="rId95"/>
        </w:object>
      </w:r>
    </w:p>
    <w:p w14:paraId="0594466D" w14:textId="77777777" w:rsidR="000742A1" w:rsidRDefault="000742A1" w:rsidP="000742A1">
      <w:pPr>
        <w:pStyle w:val="a6"/>
        <w:numPr>
          <w:ilvl w:val="0"/>
          <w:numId w:val="2"/>
        </w:numPr>
        <w:jc w:val="both"/>
      </w:pPr>
      <w:r>
        <w:t xml:space="preserve">Το Σ στη ΘΙ της ταλάντωσης: </w:t>
      </w:r>
    </w:p>
    <w:p w14:paraId="38E3D14F" w14:textId="107B3848" w:rsidR="00990EB6" w:rsidRPr="00990EB6" w:rsidRDefault="00990EB6" w:rsidP="00990EB6">
      <w:pPr>
        <w:pStyle w:val="a6"/>
        <w:jc w:val="both"/>
      </w:pPr>
      <w:r w:rsidRPr="00990EB6">
        <w:rPr>
          <w:position w:val="-14"/>
        </w:rPr>
        <w:object w:dxaOrig="3760" w:dyaOrig="540" w14:anchorId="6D0F5292">
          <v:shape id="_x0000_i1066" type="#_x0000_t75" style="width:188.2pt;height:27pt" o:ole="">
            <v:imagedata r:id="rId96" o:title=""/>
          </v:shape>
          <o:OLEObject Type="Embed" ProgID="Equation.DSMT4" ShapeID="_x0000_i1066" DrawAspect="Content" ObjectID="_1845539351" r:id="rId97"/>
        </w:object>
      </w:r>
      <w:r w:rsidRPr="00990EB6">
        <w:rPr>
          <w:position w:val="-30"/>
        </w:rPr>
        <w:object w:dxaOrig="2020" w:dyaOrig="740" w14:anchorId="432437DA">
          <v:shape id="_x0000_i1067" type="#_x0000_t75" style="width:101.2pt;height:36.75pt" o:ole="">
            <v:imagedata r:id="rId98" o:title=""/>
          </v:shape>
          <o:OLEObject Type="Embed" ProgID="Equation.DSMT4" ShapeID="_x0000_i1067" DrawAspect="Content" ObjectID="_1845539352" r:id="rId99"/>
        </w:object>
      </w:r>
    </w:p>
    <w:p w14:paraId="16E192AD" w14:textId="0E33AFB2" w:rsidR="00990EB6" w:rsidRDefault="00990EB6" w:rsidP="00990EB6">
      <w:pPr>
        <w:pStyle w:val="a6"/>
        <w:jc w:val="both"/>
      </w:pPr>
      <w:r w:rsidRPr="00990EB6">
        <w:rPr>
          <w:position w:val="-16"/>
        </w:rPr>
        <w:object w:dxaOrig="3159" w:dyaOrig="440" w14:anchorId="3904DE09">
          <v:shape id="_x0000_i1068" type="#_x0000_t75" style="width:158.25pt;height:21.75pt" o:ole="">
            <v:imagedata r:id="rId100" o:title=""/>
          </v:shape>
          <o:OLEObject Type="Embed" ProgID="Equation.DSMT4" ShapeID="_x0000_i1068" DrawAspect="Content" ObjectID="_1845539353" r:id="rId101"/>
        </w:object>
      </w:r>
    </w:p>
    <w:p w14:paraId="20921F00" w14:textId="468A611C" w:rsidR="00990EB6" w:rsidRDefault="00990EB6" w:rsidP="00990EB6">
      <w:pPr>
        <w:jc w:val="both"/>
      </w:pPr>
      <w:r w:rsidRPr="00990EB6">
        <w:t xml:space="preserve">την </w:t>
      </w:r>
      <w:r w:rsidRPr="00990EB6">
        <w:rPr>
          <w:position w:val="-28"/>
        </w:rPr>
        <w:object w:dxaOrig="2620" w:dyaOrig="720" w14:anchorId="293546AF">
          <v:shape id="_x0000_i1069" type="#_x0000_t75" style="width:131.25pt;height:36pt" o:ole="">
            <v:imagedata r:id="rId102" o:title=""/>
          </v:shape>
          <o:OLEObject Type="Embed" ProgID="Equation.DSMT4" ShapeID="_x0000_i1069" DrawAspect="Content" ObjectID="_1845539354" r:id="rId103"/>
        </w:object>
      </w:r>
    </w:p>
    <w:p w14:paraId="5DDB3B21" w14:textId="77777777" w:rsidR="00990EB6" w:rsidRDefault="00990EB6" w:rsidP="00990EB6">
      <w:pPr>
        <w:pStyle w:val="a6"/>
        <w:numPr>
          <w:ilvl w:val="0"/>
          <w:numId w:val="2"/>
        </w:numPr>
        <w:jc w:val="both"/>
      </w:pPr>
      <w:r w:rsidRPr="00990EB6">
        <w:rPr>
          <w:position w:val="-32"/>
        </w:rPr>
        <w:object w:dxaOrig="3600" w:dyaOrig="760" w14:anchorId="6EE1CAF0">
          <v:shape id="_x0000_i1070" type="#_x0000_t75" style="width:180pt;height:38.25pt" o:ole="">
            <v:imagedata r:id="rId104" o:title=""/>
          </v:shape>
          <o:OLEObject Type="Embed" ProgID="Equation.DSMT4" ShapeID="_x0000_i1070" DrawAspect="Content" ObjectID="_1845539355" r:id="rId105"/>
        </w:object>
      </w:r>
    </w:p>
    <w:p w14:paraId="76F97B60" w14:textId="270DED65" w:rsidR="00990EB6" w:rsidRDefault="00990EB6" w:rsidP="00990EB6">
      <w:pPr>
        <w:pStyle w:val="a6"/>
        <w:numPr>
          <w:ilvl w:val="0"/>
          <w:numId w:val="2"/>
        </w:numPr>
        <w:jc w:val="both"/>
      </w:pPr>
      <w:r w:rsidRPr="00990EB6">
        <w:rPr>
          <w:position w:val="-34"/>
        </w:rPr>
        <w:object w:dxaOrig="2500" w:dyaOrig="800" w14:anchorId="7881145E">
          <v:shape id="_x0000_i1071" type="#_x0000_t75" style="width:125.25pt;height:39.75pt" o:ole="">
            <v:imagedata r:id="rId106" o:title=""/>
          </v:shape>
          <o:OLEObject Type="Embed" ProgID="Equation.DSMT4" ShapeID="_x0000_i1071" DrawAspect="Content" ObjectID="_1845539356" r:id="rId107"/>
        </w:object>
      </w:r>
    </w:p>
    <w:p w14:paraId="7FCACB2C" w14:textId="77777777" w:rsidR="00276C9F" w:rsidRPr="00276C9F" w:rsidRDefault="00276C9F" w:rsidP="00276C9F">
      <w:pPr>
        <w:spacing w:after="0" w:line="240" w:lineRule="auto"/>
        <w:jc w:val="both"/>
        <w:rPr>
          <w:b/>
          <w:bCs/>
        </w:rPr>
      </w:pPr>
      <w:r w:rsidRPr="00276C9F">
        <w:rPr>
          <w:b/>
          <w:bCs/>
        </w:rPr>
        <w:t>Σε τυχαία θέση ισχύει:</w:t>
      </w:r>
    </w:p>
    <w:p w14:paraId="21E14FB2" w14:textId="748F85DE" w:rsidR="00276C9F" w:rsidRPr="00276C9F" w:rsidRDefault="00276C9F" w:rsidP="00276C9F">
      <w:pPr>
        <w:spacing w:after="0" w:line="240" w:lineRule="auto"/>
        <w:jc w:val="both"/>
      </w:pPr>
      <w:r w:rsidRPr="00276C9F">
        <w:rPr>
          <w:position w:val="-30"/>
        </w:rPr>
        <w:object w:dxaOrig="2040" w:dyaOrig="680" w14:anchorId="67C014C2">
          <v:shape id="_x0000_i1072" type="#_x0000_t75" style="width:102pt;height:33.75pt" o:ole="">
            <v:imagedata r:id="rId108" o:title=""/>
          </v:shape>
          <o:OLEObject Type="Embed" ProgID="Equation.DSMT4" ShapeID="_x0000_i1072" DrawAspect="Content" ObjectID="_1845539357" r:id="rId109"/>
        </w:object>
      </w:r>
      <w:r w:rsidRPr="00276C9F">
        <w:t xml:space="preserve"> , από ΑΔΕΤ: </w:t>
      </w:r>
      <w:r w:rsidRPr="00276C9F">
        <w:rPr>
          <w:position w:val="-14"/>
        </w:rPr>
        <w:object w:dxaOrig="3460" w:dyaOrig="380" w14:anchorId="2BBD1537">
          <v:shape id="_x0000_i1073" type="#_x0000_t75" style="width:173.15pt;height:18.75pt" o:ole="">
            <v:imagedata r:id="rId110" o:title=""/>
          </v:shape>
          <o:OLEObject Type="Embed" ProgID="Equation.DSMT4" ShapeID="_x0000_i1073" DrawAspect="Content" ObjectID="_1845539358" r:id="rId111"/>
        </w:object>
      </w:r>
    </w:p>
    <w:p w14:paraId="5BBB2B1E" w14:textId="2E7B66EE" w:rsidR="00276C9F" w:rsidRPr="00276C9F" w:rsidRDefault="00276C9F" w:rsidP="00276C9F">
      <w:pPr>
        <w:spacing w:after="0" w:line="240" w:lineRule="auto"/>
        <w:jc w:val="both"/>
      </w:pPr>
      <w:r w:rsidRPr="00276C9F">
        <w:rPr>
          <w:position w:val="-28"/>
        </w:rPr>
        <w:object w:dxaOrig="6660" w:dyaOrig="700" w14:anchorId="4739FACF">
          <v:shape id="_x0000_i1074" type="#_x0000_t75" style="width:333pt;height:35.25pt" o:ole="">
            <v:imagedata r:id="rId112" o:title=""/>
          </v:shape>
          <o:OLEObject Type="Embed" ProgID="Equation.DSMT4" ShapeID="_x0000_i1074" DrawAspect="Content" ObjectID="_1845539359" r:id="rId113"/>
        </w:object>
      </w:r>
      <w:r w:rsidRPr="00276C9F">
        <w:t xml:space="preserve"> άρα </w:t>
      </w:r>
      <w:r w:rsidRPr="00276C9F">
        <w:rPr>
          <w:position w:val="-24"/>
        </w:rPr>
        <w:object w:dxaOrig="700" w:dyaOrig="620" w14:anchorId="28071282">
          <v:shape id="_x0000_i1075" type="#_x0000_t75" style="width:35.25pt;height:30.75pt" o:ole="">
            <v:imagedata r:id="rId114" o:title=""/>
          </v:shape>
          <o:OLEObject Type="Embed" ProgID="Equation.DSMT4" ShapeID="_x0000_i1075" DrawAspect="Content" ObjectID="_1845539360" r:id="rId115"/>
        </w:object>
      </w:r>
      <w:r w:rsidRPr="00276C9F">
        <w:t xml:space="preserve"> (1)</w:t>
      </w:r>
    </w:p>
    <w:p w14:paraId="3671F45E" w14:textId="0E9C4CAE" w:rsidR="00276C9F" w:rsidRPr="00276C9F" w:rsidRDefault="00276C9F" w:rsidP="00276C9F">
      <w:pPr>
        <w:numPr>
          <w:ilvl w:val="0"/>
          <w:numId w:val="5"/>
        </w:numPr>
        <w:spacing w:after="0" w:line="240" w:lineRule="auto"/>
        <w:jc w:val="both"/>
      </w:pPr>
      <w:r w:rsidRPr="00276C9F">
        <w:t xml:space="preserve">η επιτάχυνση: </w:t>
      </w:r>
      <w:r w:rsidRPr="00276C9F">
        <w:rPr>
          <w:position w:val="-6"/>
        </w:rPr>
        <w:object w:dxaOrig="1060" w:dyaOrig="320" w14:anchorId="2A2CF467">
          <v:shape id="_x0000_i1076" type="#_x0000_t75" style="width:53.25pt;height:15.75pt" o:ole="">
            <v:imagedata r:id="rId116" o:title=""/>
          </v:shape>
          <o:OLEObject Type="Embed" ProgID="Equation.DSMT4" ShapeID="_x0000_i1076" DrawAspect="Content" ObjectID="_1845539361" r:id="rId117"/>
        </w:object>
      </w:r>
      <w:r w:rsidRPr="00276C9F">
        <w:t xml:space="preserve"> άρα </w:t>
      </w:r>
      <w:r w:rsidRPr="00276C9F">
        <w:rPr>
          <w:position w:val="-30"/>
        </w:rPr>
        <w:object w:dxaOrig="4099" w:dyaOrig="740" w14:anchorId="512CD46C">
          <v:shape id="_x0000_i1077" type="#_x0000_t75" style="width:204.75pt;height:36.75pt" o:ole="">
            <v:imagedata r:id="rId118" o:title=""/>
          </v:shape>
          <o:OLEObject Type="Embed" ProgID="Equation.DSMT4" ShapeID="_x0000_i1077" DrawAspect="Content" ObjectID="_1845539362" r:id="rId119"/>
        </w:object>
      </w:r>
    </w:p>
    <w:p w14:paraId="4CB88527" w14:textId="305E76CB" w:rsidR="00276C9F" w:rsidRPr="00276C9F" w:rsidRDefault="00C42D0C" w:rsidP="00276C9F">
      <w:pPr>
        <w:spacing w:after="0" w:line="240" w:lineRule="auto"/>
        <w:jc w:val="both"/>
        <w:rPr>
          <w:b/>
          <w:bCs/>
        </w:rPr>
      </w:pPr>
      <w:r w:rsidRPr="00C42D0C">
        <w:rPr>
          <w:noProof/>
        </w:rPr>
        <w:drawing>
          <wp:anchor distT="0" distB="0" distL="114300" distR="114300" simplePos="0" relativeHeight="251660288" behindDoc="0" locked="0" layoutInCell="1" allowOverlap="1" wp14:anchorId="1D33F18D" wp14:editId="2BA02595">
            <wp:simplePos x="0" y="0"/>
            <wp:positionH relativeFrom="margin">
              <wp:align>right</wp:align>
            </wp:positionH>
            <wp:positionV relativeFrom="paragraph">
              <wp:posOffset>92075</wp:posOffset>
            </wp:positionV>
            <wp:extent cx="1841500" cy="1847850"/>
            <wp:effectExtent l="0" t="0" r="6350" b="0"/>
            <wp:wrapSquare wrapText="bothSides"/>
            <wp:docPr id="1304996547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996547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5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6C9F" w:rsidRPr="00276C9F">
        <w:rPr>
          <w:b/>
          <w:bCs/>
        </w:rPr>
        <w:t>Δ3.</w:t>
      </w:r>
    </w:p>
    <w:p w14:paraId="684FA12A" w14:textId="41608F19" w:rsidR="00276C9F" w:rsidRPr="00276C9F" w:rsidRDefault="00276C9F" w:rsidP="00276C9F">
      <w:pPr>
        <w:spacing w:after="0" w:line="240" w:lineRule="auto"/>
        <w:jc w:val="both"/>
      </w:pPr>
      <w:r>
        <w:t>Η</w:t>
      </w:r>
      <w:r w:rsidRPr="00276C9F">
        <w:t xml:space="preserve"> </w:t>
      </w:r>
      <w:r w:rsidRPr="00276C9F">
        <w:rPr>
          <w:position w:val="-30"/>
        </w:rPr>
        <w:object w:dxaOrig="4540" w:dyaOrig="680" w14:anchorId="482A127D">
          <v:shape id="_x0000_i1078" type="#_x0000_t75" style="width:227.25pt;height:33.75pt" o:ole="">
            <v:imagedata r:id="rId121" o:title=""/>
          </v:shape>
          <o:OLEObject Type="Embed" ProgID="Equation.DSMT4" ShapeID="_x0000_i1078" DrawAspect="Content" ObjectID="_1845539363" r:id="rId122"/>
        </w:object>
      </w:r>
      <w:r w:rsidRPr="00276C9F">
        <w:t xml:space="preserve"> (1)</w:t>
      </w:r>
      <w:r w:rsidR="00C42D0C" w:rsidRPr="00C42D0C">
        <w:rPr>
          <w:noProof/>
        </w:rPr>
        <w:t xml:space="preserve"> </w:t>
      </w:r>
    </w:p>
    <w:p w14:paraId="51E6BF65" w14:textId="3F51163B" w:rsidR="00276C9F" w:rsidRPr="00276C9F" w:rsidRDefault="00276C9F" w:rsidP="00276C9F">
      <w:pPr>
        <w:numPr>
          <w:ilvl w:val="0"/>
          <w:numId w:val="6"/>
        </w:numPr>
        <w:spacing w:after="0" w:line="240" w:lineRule="auto"/>
        <w:jc w:val="both"/>
      </w:pPr>
      <w:r w:rsidRPr="00276C9F">
        <w:rPr>
          <w:position w:val="-6"/>
        </w:rPr>
        <w:object w:dxaOrig="859" w:dyaOrig="320" w14:anchorId="79B4AC82">
          <v:shape id="_x0000_i1079" type="#_x0000_t75" style="width:42.75pt;height:15.75pt" o:ole="">
            <v:imagedata r:id="rId123" o:title=""/>
          </v:shape>
          <o:OLEObject Type="Embed" ProgID="Equation.DSMT4" ShapeID="_x0000_i1079" DrawAspect="Content" ObjectID="_1845539364" r:id="rId124"/>
        </w:object>
      </w:r>
      <w:r w:rsidRPr="00276C9F">
        <w:t xml:space="preserve"> : επιταχύνεται</w:t>
      </w:r>
    </w:p>
    <w:p w14:paraId="5B29E24F" w14:textId="77777777" w:rsidR="00276C9F" w:rsidRPr="00276C9F" w:rsidRDefault="00276C9F" w:rsidP="00276C9F">
      <w:pPr>
        <w:numPr>
          <w:ilvl w:val="0"/>
          <w:numId w:val="6"/>
        </w:numPr>
        <w:spacing w:after="0" w:line="240" w:lineRule="auto"/>
        <w:jc w:val="both"/>
        <w:rPr>
          <w:lang w:val="en-US"/>
        </w:rPr>
      </w:pPr>
      <w:r w:rsidRPr="00276C9F">
        <w:rPr>
          <w:position w:val="-28"/>
        </w:rPr>
        <w:object w:dxaOrig="5240" w:dyaOrig="680" w14:anchorId="20A63129">
          <v:shape id="_x0000_i1080" type="#_x0000_t75" style="width:261.75pt;height:33.75pt" o:ole="">
            <v:imagedata r:id="rId125" o:title=""/>
          </v:shape>
          <o:OLEObject Type="Embed" ProgID="Equation.DSMT4" ShapeID="_x0000_i1080" DrawAspect="Content" ObjectID="_1845539365" r:id="rId126"/>
        </w:object>
      </w:r>
    </w:p>
    <w:p w14:paraId="44C902C1" w14:textId="19437807" w:rsidR="00276C9F" w:rsidRPr="00276C9F" w:rsidRDefault="00276C9F" w:rsidP="00276C9F">
      <w:pPr>
        <w:spacing w:after="0" w:line="240" w:lineRule="auto"/>
        <w:ind w:left="720"/>
        <w:jc w:val="both"/>
      </w:pPr>
      <w:r w:rsidRPr="00276C9F">
        <w:rPr>
          <w:position w:val="-28"/>
        </w:rPr>
        <w:object w:dxaOrig="3200" w:dyaOrig="660" w14:anchorId="17BE959E">
          <v:shape id="_x0000_i1081" type="#_x0000_t75" style="width:159.7pt;height:33pt" o:ole="">
            <v:imagedata r:id="rId127" o:title=""/>
          </v:shape>
          <o:OLEObject Type="Embed" ProgID="Equation.DSMT4" ShapeID="_x0000_i1081" DrawAspect="Content" ObjectID="_1845539366" r:id="rId128"/>
        </w:object>
      </w:r>
      <w:r w:rsidRPr="00276C9F">
        <w:t xml:space="preserve"> </w:t>
      </w:r>
      <w:r>
        <w:t>αφού</w:t>
      </w:r>
      <w:r w:rsidRPr="00276C9F">
        <w:t xml:space="preserve"> </w:t>
      </w:r>
      <w:r w:rsidRPr="00276C9F">
        <w:rPr>
          <w:position w:val="-6"/>
        </w:rPr>
        <w:object w:dxaOrig="360" w:dyaOrig="320" w14:anchorId="362E1D1C">
          <v:shape id="_x0000_i1082" type="#_x0000_t75" style="width:18pt;height:15.75pt" o:ole="">
            <v:imagedata r:id="rId129" o:title=""/>
          </v:shape>
          <o:OLEObject Type="Embed" ProgID="Equation.DSMT4" ShapeID="_x0000_i1082" DrawAspect="Content" ObjectID="_1845539367" r:id="rId130"/>
        </w:object>
      </w:r>
      <w:r w:rsidRPr="00276C9F">
        <w:t xml:space="preserve"> τότε </w:t>
      </w:r>
      <w:r w:rsidRPr="00276C9F">
        <w:rPr>
          <w:position w:val="-6"/>
        </w:rPr>
        <w:object w:dxaOrig="420" w:dyaOrig="320" w14:anchorId="44531A6C">
          <v:shape id="_x0000_i1083" type="#_x0000_t75" style="width:21pt;height:15.75pt" o:ole="">
            <v:imagedata r:id="rId131" o:title=""/>
          </v:shape>
          <o:OLEObject Type="Embed" ProgID="Equation.DSMT4" ShapeID="_x0000_i1083" DrawAspect="Content" ObjectID="_1845539368" r:id="rId132"/>
        </w:object>
      </w:r>
      <w:r w:rsidRPr="00276C9F">
        <w:t xml:space="preserve"> άρα επιταχύνεται με φθίνοντα ρυθμό</w:t>
      </w:r>
    </w:p>
    <w:p w14:paraId="6E7B6D5E" w14:textId="6F02930D" w:rsidR="00276C9F" w:rsidRPr="00276C9F" w:rsidRDefault="00276C9F" w:rsidP="00276C9F">
      <w:pPr>
        <w:numPr>
          <w:ilvl w:val="0"/>
          <w:numId w:val="7"/>
        </w:numPr>
        <w:spacing w:after="0" w:line="240" w:lineRule="auto"/>
        <w:jc w:val="both"/>
        <w:rPr>
          <w:lang w:val="en-US"/>
        </w:rPr>
      </w:pPr>
      <w:r w:rsidRPr="00276C9F">
        <w:t>αν</w:t>
      </w:r>
      <w:r w:rsidRPr="00276C9F">
        <w:rPr>
          <w:lang w:val="en-US"/>
        </w:rPr>
        <w:t xml:space="preserve"> </w:t>
      </w:r>
      <w:r>
        <w:t>α = 0</w:t>
      </w:r>
      <w:r w:rsidRPr="00276C9F">
        <w:rPr>
          <w:lang w:val="en-US"/>
        </w:rPr>
        <w:t xml:space="preserve"> </w:t>
      </w:r>
      <w:r w:rsidRPr="00276C9F">
        <w:t>τότε</w:t>
      </w:r>
      <w:r w:rsidRPr="00276C9F">
        <w:rPr>
          <w:lang w:val="en-US"/>
        </w:rPr>
        <w:t xml:space="preserve"> </w:t>
      </w:r>
      <w:r w:rsidRPr="00276C9F">
        <w:rPr>
          <w:position w:val="-30"/>
        </w:rPr>
        <w:object w:dxaOrig="3060" w:dyaOrig="740" w14:anchorId="344CD196">
          <v:shape id="_x0000_i1084" type="#_x0000_t75" style="width:153pt;height:36.75pt" o:ole="">
            <v:imagedata r:id="rId133" o:title=""/>
          </v:shape>
          <o:OLEObject Type="Embed" ProgID="Equation.DSMT4" ShapeID="_x0000_i1084" DrawAspect="Content" ObjectID="_1845539369" r:id="rId134"/>
        </w:object>
      </w:r>
    </w:p>
    <w:p w14:paraId="08A711BE" w14:textId="34E11CFB" w:rsidR="00276C9F" w:rsidRPr="00276C9F" w:rsidRDefault="0037722B" w:rsidP="0037722B">
      <w:pPr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Δ</w:t>
      </w:r>
      <w:r w:rsidR="00276C9F" w:rsidRPr="00276C9F">
        <w:rPr>
          <w:b/>
          <w:bCs/>
        </w:rPr>
        <w:t xml:space="preserve">4. </w:t>
      </w:r>
    </w:p>
    <w:p w14:paraId="0B42EF0C" w14:textId="66B162E8" w:rsidR="00276C9F" w:rsidRDefault="00276C9F" w:rsidP="00276C9F">
      <w:pPr>
        <w:pStyle w:val="a6"/>
        <w:numPr>
          <w:ilvl w:val="0"/>
          <w:numId w:val="8"/>
        </w:numPr>
        <w:spacing w:after="0" w:line="240" w:lineRule="auto"/>
        <w:jc w:val="both"/>
      </w:pPr>
      <w:r w:rsidRPr="00276C9F">
        <w:t xml:space="preserve">Στο χρονικό διάστημα </w:t>
      </w:r>
      <w:r w:rsidRPr="00276C9F">
        <w:rPr>
          <w:position w:val="-12"/>
        </w:rPr>
        <w:object w:dxaOrig="1160" w:dyaOrig="340" w14:anchorId="328A5B5F">
          <v:shape id="_x0000_i1085" type="#_x0000_t75" style="width:57.75pt;height:17.25pt" o:ole="">
            <v:imagedata r:id="rId135" o:title=""/>
          </v:shape>
          <o:OLEObject Type="Embed" ProgID="Equation.DSMT4" ShapeID="_x0000_i1085" DrawAspect="Content" ObjectID="_1845539370" r:id="rId136"/>
        </w:object>
      </w:r>
      <w:r w:rsidRPr="00276C9F">
        <w:t xml:space="preserve"> έχει μετατοπιστεί κατά </w:t>
      </w:r>
      <w:r w:rsidRPr="00276C9F">
        <w:rPr>
          <w:position w:val="-14"/>
        </w:rPr>
        <w:object w:dxaOrig="1460" w:dyaOrig="380" w14:anchorId="3BEA2F59">
          <v:shape id="_x0000_i1086" type="#_x0000_t75" style="width:72.8pt;height:18.75pt" o:ole="">
            <v:imagedata r:id="rId137" o:title=""/>
          </v:shape>
          <o:OLEObject Type="Embed" ProgID="Equation.DSMT4" ShapeID="_x0000_i1086" DrawAspect="Content" ObjectID="_1845539371" r:id="rId138"/>
        </w:object>
      </w:r>
    </w:p>
    <w:p w14:paraId="3EFE3ED5" w14:textId="77777777" w:rsidR="00276C9F" w:rsidRDefault="00276C9F" w:rsidP="00276C9F">
      <w:pPr>
        <w:pStyle w:val="a6"/>
        <w:spacing w:after="0" w:line="240" w:lineRule="auto"/>
        <w:jc w:val="both"/>
      </w:pPr>
      <w:r w:rsidRPr="00276C9F">
        <w:rPr>
          <w:position w:val="-16"/>
        </w:rPr>
        <w:object w:dxaOrig="3019" w:dyaOrig="440" w14:anchorId="16CBE50D">
          <v:shape id="_x0000_i1087" type="#_x0000_t75" style="width:150.8pt;height:21.75pt" o:ole="">
            <v:imagedata r:id="rId139" o:title=""/>
          </v:shape>
          <o:OLEObject Type="Embed" ProgID="Equation.DSMT4" ShapeID="_x0000_i1087" DrawAspect="Content" ObjectID="_1845539372" r:id="rId140"/>
        </w:object>
      </w:r>
    </w:p>
    <w:p w14:paraId="66BAA041" w14:textId="22003E16" w:rsidR="00276C9F" w:rsidRDefault="00276C9F" w:rsidP="00276C9F">
      <w:pPr>
        <w:pStyle w:val="a6"/>
        <w:numPr>
          <w:ilvl w:val="0"/>
          <w:numId w:val="8"/>
        </w:numPr>
        <w:spacing w:after="0" w:line="240" w:lineRule="auto"/>
        <w:jc w:val="both"/>
      </w:pPr>
      <w:r w:rsidRPr="00276C9F">
        <w:rPr>
          <w:position w:val="-14"/>
        </w:rPr>
        <w:object w:dxaOrig="2659" w:dyaOrig="380" w14:anchorId="7648C222">
          <v:shape id="_x0000_i1088" type="#_x0000_t75" style="width:132.7pt;height:18.75pt" o:ole="">
            <v:imagedata r:id="rId141" o:title=""/>
          </v:shape>
          <o:OLEObject Type="Embed" ProgID="Equation.DSMT4" ShapeID="_x0000_i1088" DrawAspect="Content" ObjectID="_1845539373" r:id="rId142"/>
        </w:object>
      </w:r>
      <w:r w:rsidRPr="00276C9F">
        <w:rPr>
          <w:lang w:val="en-US"/>
        </w:rPr>
        <w:t xml:space="preserve"> </w:t>
      </w:r>
      <w:r w:rsidRPr="00276C9F">
        <w:t>άρα</w:t>
      </w:r>
      <w:r w:rsidRPr="00276C9F">
        <w:rPr>
          <w:lang w:val="en-US"/>
        </w:rPr>
        <w:t xml:space="preserve"> </w:t>
      </w:r>
      <w:r w:rsidRPr="00276C9F">
        <w:rPr>
          <w:position w:val="-30"/>
        </w:rPr>
        <w:object w:dxaOrig="2280" w:dyaOrig="680" w14:anchorId="1F77CC70">
          <v:shape id="_x0000_i1089" type="#_x0000_t75" style="width:114pt;height:33.75pt" o:ole="">
            <v:imagedata r:id="rId143" o:title=""/>
          </v:shape>
          <o:OLEObject Type="Embed" ProgID="Equation.DSMT4" ShapeID="_x0000_i1089" DrawAspect="Content" ObjectID="_1845539374" r:id="rId144"/>
        </w:object>
      </w:r>
    </w:p>
    <w:bookmarkStart w:id="0" w:name="MTBlankEqn"/>
    <w:p w14:paraId="2744ACDE" w14:textId="66625BB1" w:rsidR="00276C9F" w:rsidRPr="00276C9F" w:rsidRDefault="00276C9F" w:rsidP="00F3741A">
      <w:pPr>
        <w:pStyle w:val="a6"/>
        <w:numPr>
          <w:ilvl w:val="0"/>
          <w:numId w:val="8"/>
        </w:numPr>
        <w:spacing w:after="0"/>
      </w:pPr>
      <w:r w:rsidRPr="00276C9F">
        <w:rPr>
          <w:position w:val="-18"/>
        </w:rPr>
        <w:object w:dxaOrig="4800" w:dyaOrig="460" w14:anchorId="11627FD8">
          <v:shape id="_x0000_i1090" type="#_x0000_t75" style="width:240pt;height:23.25pt" o:ole="">
            <v:imagedata r:id="rId145" o:title=""/>
          </v:shape>
          <o:OLEObject Type="Embed" ProgID="Equation.DSMT4" ShapeID="_x0000_i1090" DrawAspect="Content" ObjectID="_1845539375" r:id="rId146"/>
        </w:object>
      </w:r>
      <w:bookmarkEnd w:id="0"/>
      <w:r w:rsidRPr="00276C9F">
        <w:t xml:space="preserve"> ή </w:t>
      </w:r>
      <w:r w:rsidRPr="00276C9F">
        <w:rPr>
          <w:position w:val="-14"/>
        </w:rPr>
        <w:object w:dxaOrig="1680" w:dyaOrig="380" w14:anchorId="15DC35AB">
          <v:shape id="_x0000_i1091" type="#_x0000_t75" style="width:84pt;height:18.75pt" o:ole="">
            <v:imagedata r:id="rId147" o:title=""/>
          </v:shape>
          <o:OLEObject Type="Embed" ProgID="Equation.DSMT4" ShapeID="_x0000_i1091" DrawAspect="Content" ObjectID="_1845539376" r:id="rId148"/>
        </w:object>
      </w:r>
    </w:p>
    <w:p w14:paraId="10A899D1" w14:textId="0F3BBB11" w:rsidR="00276C9F" w:rsidRPr="00276C9F" w:rsidRDefault="00E346C9" w:rsidP="00276C9F">
      <w:pPr>
        <w:pStyle w:val="a6"/>
        <w:numPr>
          <w:ilvl w:val="0"/>
          <w:numId w:val="8"/>
        </w:numPr>
        <w:spacing w:after="0"/>
        <w:jc w:val="both"/>
      </w:pPr>
      <w:r w:rsidRPr="00276C9F">
        <w:rPr>
          <w:position w:val="-16"/>
        </w:rPr>
        <w:object w:dxaOrig="3700" w:dyaOrig="440" w14:anchorId="116A737C">
          <v:shape id="_x0000_i1092" type="#_x0000_t75" style="width:185.2pt;height:21.75pt" o:ole="">
            <v:imagedata r:id="rId149" o:title=""/>
          </v:shape>
          <o:OLEObject Type="Embed" ProgID="Equation.DSMT4" ShapeID="_x0000_i1092" DrawAspect="Content" ObjectID="_1845539377" r:id="rId150"/>
        </w:object>
      </w:r>
    </w:p>
    <w:p w14:paraId="5EE88B6C" w14:textId="6987F4E0" w:rsidR="000A6415" w:rsidRPr="00F3741A" w:rsidRDefault="00E346C9" w:rsidP="000A6415">
      <w:pPr>
        <w:pStyle w:val="a6"/>
        <w:numPr>
          <w:ilvl w:val="0"/>
          <w:numId w:val="8"/>
        </w:numPr>
        <w:spacing w:after="0" w:line="240" w:lineRule="auto"/>
        <w:contextualSpacing w:val="0"/>
        <w:jc w:val="both"/>
        <w:rPr>
          <w:lang w:val="en-US"/>
        </w:rPr>
      </w:pPr>
      <w:r w:rsidRPr="00276C9F">
        <w:rPr>
          <w:position w:val="-30"/>
        </w:rPr>
        <w:object w:dxaOrig="6100" w:dyaOrig="740" w14:anchorId="0C4CFAE8">
          <v:shape id="_x0000_i1093" type="#_x0000_t75" style="width:305.3pt;height:36.75pt" o:ole="">
            <v:imagedata r:id="rId151" o:title=""/>
          </v:shape>
          <o:OLEObject Type="Embed" ProgID="Equation.DSMT4" ShapeID="_x0000_i1093" DrawAspect="Content" ObjectID="_1845539378" r:id="rId152"/>
        </w:object>
      </w:r>
    </w:p>
    <w:p w14:paraId="70CB79BE" w14:textId="6F7A1B95" w:rsidR="00F3741A" w:rsidRPr="00F3741A" w:rsidRDefault="00F3741A" w:rsidP="00F3741A">
      <w:pPr>
        <w:rPr>
          <w:lang w:val="en-US"/>
        </w:rPr>
      </w:pPr>
    </w:p>
    <w:p w14:paraId="2BAE297C" w14:textId="65264CE7" w:rsidR="00F3741A" w:rsidRPr="00827EE7" w:rsidRDefault="004E1645" w:rsidP="004E1645"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442B0B59" wp14:editId="389A8CF9">
                <wp:simplePos x="0" y="0"/>
                <wp:positionH relativeFrom="column">
                  <wp:posOffset>1514475</wp:posOffset>
                </wp:positionH>
                <wp:positionV relativeFrom="paragraph">
                  <wp:posOffset>1105535</wp:posOffset>
                </wp:positionV>
                <wp:extent cx="2933700" cy="1133475"/>
                <wp:effectExtent l="0" t="0" r="19050" b="28575"/>
                <wp:wrapNone/>
                <wp:docPr id="1852268257" name="Ομάδα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3700" cy="1133475"/>
                          <a:chOff x="0" y="0"/>
                          <a:chExt cx="2857500" cy="1114425"/>
                        </a:xfrm>
                      </wpg:grpSpPr>
                      <wps:wsp>
                        <wps:cNvPr id="2039443112" name="Οβάλ 9"/>
                        <wps:cNvSpPr/>
                        <wps:spPr>
                          <a:xfrm>
                            <a:off x="9525" y="9525"/>
                            <a:ext cx="104775" cy="1047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2215148" name="Οβάλ 9"/>
                        <wps:cNvSpPr/>
                        <wps:spPr>
                          <a:xfrm>
                            <a:off x="0" y="1009650"/>
                            <a:ext cx="133350" cy="1047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1648064" name="Οβάλ 9"/>
                        <wps:cNvSpPr/>
                        <wps:spPr>
                          <a:xfrm>
                            <a:off x="2714625" y="9525"/>
                            <a:ext cx="95250" cy="8572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7529111" name="Οβάλ 9"/>
                        <wps:cNvSpPr/>
                        <wps:spPr>
                          <a:xfrm>
                            <a:off x="2771775" y="1019175"/>
                            <a:ext cx="76200" cy="666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611868" name="Οβάλ 9"/>
                        <wps:cNvSpPr/>
                        <wps:spPr>
                          <a:xfrm>
                            <a:off x="2724150" y="1000125"/>
                            <a:ext cx="133350" cy="1047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1627686" name="Οβάλ 9"/>
                        <wps:cNvSpPr/>
                        <wps:spPr>
                          <a:xfrm>
                            <a:off x="2724150" y="0"/>
                            <a:ext cx="133350" cy="1047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15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CDDF09" id="Ομάδα 10" o:spid="_x0000_s1026" style="position:absolute;margin-left:119.25pt;margin-top:87.05pt;width:231pt;height:89.25pt;z-index:251688960;mso-width-relative:margin;mso-height-relative:margin" coordsize="28575,1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">
                <v:oval id="Οβάλ 9" o:spid="_x0000_s1027" style="position:absolute;left:95;top:95;width:1048;height:1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" fillcolor="black [3200]" strokecolor="black [480]" strokeweight="1pt">
                  <v:stroke joinstyle="miter"/>
                </v:oval>
                <v:oval id="Οβάλ 9" o:spid="_x0000_s1028" style="position:absolute;top:10096;width:1333;height:1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" fillcolor="black [3200]" strokecolor="black [480]" strokeweight="1pt">
                  <v:stroke joinstyle="miter"/>
                </v:oval>
                <v:oval id="Οβάλ 9" o:spid="_x0000_s1029" style="position:absolute;left:27146;top:95;width:952;height: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" fillcolor="black [3200]" strokecolor="black [480]" strokeweight="1pt">
                  <v:stroke joinstyle="miter"/>
                </v:oval>
                <v:oval id="Οβάλ 9" o:spid="_x0000_s1030" style="position:absolute;left:27717;top:10191;width:762;height: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" fillcolor="black [3200]" strokecolor="black [480]" strokeweight="1pt">
                  <v:stroke joinstyle="miter"/>
                </v:oval>
                <v:oval id="Οβάλ 9" o:spid="_x0000_s1031" style="position:absolute;left:27241;top:10001;width:1334;height:1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" fillcolor="black [3200]" strokecolor="black [480]" strokeweight="1pt">
                  <v:stroke joinstyle="miter"/>
                </v:oval>
                <v:oval id="Οβάλ 9" o:spid="_x0000_s1032" style="position:absolute;left:27241;width:1334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" fillcolor="black [3200]" strokecolor="black [480]" strokeweight="1pt">
                  <v:stroke joinstyle="miter"/>
                </v:oval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46D59225" wp14:editId="09612B70">
                <wp:simplePos x="0" y="0"/>
                <wp:positionH relativeFrom="column">
                  <wp:posOffset>1241425</wp:posOffset>
                </wp:positionH>
                <wp:positionV relativeFrom="paragraph">
                  <wp:posOffset>687705</wp:posOffset>
                </wp:positionV>
                <wp:extent cx="2360930" cy="1404620"/>
                <wp:effectExtent l="0" t="0" r="0" b="0"/>
                <wp:wrapSquare wrapText="bothSides"/>
                <wp:docPr id="677020825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BEB9B5" w14:textId="089060B4" w:rsidR="00F76C1E" w:rsidRPr="004E1645" w:rsidRDefault="00F76C1E">
                            <w:r>
                              <w:rPr>
                                <w:lang w:val="en-US"/>
                              </w:rPr>
                              <w:t>N</w:t>
                            </w:r>
                            <w:r w:rsidR="004E1645">
                              <w:rPr>
                                <w:lang w:val="en-US"/>
                              </w:rPr>
                              <w:t xml:space="preserve">                                                             E</w:t>
                            </w:r>
                            <w:proofErr w:type="spellStart"/>
                            <w:r w:rsidR="004E1645" w:rsidRPr="004E1645">
                              <w:rPr>
                                <w:vertAlign w:val="subscript"/>
                              </w:rPr>
                              <w:t>επ</w:t>
                            </w:r>
                            <w:proofErr w:type="spellEnd"/>
                          </w:p>
                          <w:p w14:paraId="0AE89D25" w14:textId="1F1869B8" w:rsidR="00F76C1E" w:rsidRDefault="00F76C1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 w:rsidRPr="00F76C1E"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  <w:p w14:paraId="18478E19" w14:textId="77777777" w:rsidR="00F76C1E" w:rsidRDefault="00F76C1E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5850C888" w14:textId="2EE7D4F7" w:rsidR="00F76C1E" w:rsidRPr="004E1645" w:rsidRDefault="00F76C1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N</w:t>
                            </w:r>
                            <w:r w:rsidR="004E1645">
                              <w:t xml:space="preserve">                                                               </w:t>
                            </w:r>
                            <w:r w:rsidR="004E1645">
                              <w:rPr>
                                <w:lang w:val="en-US"/>
                              </w:rPr>
                              <w:t xml:space="preserve">              </w:t>
                            </w:r>
                          </w:p>
                          <w:p w14:paraId="39695EFD" w14:textId="043A6D1C" w:rsidR="00F76C1E" w:rsidRDefault="00F76C1E">
                            <w:r>
                              <w:rPr>
                                <w:lang w:val="en-US"/>
                              </w:rPr>
                              <w:t>t</w:t>
                            </w:r>
                            <w:r w:rsidRPr="00F76C1E"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6D59225" id="Πλαίσιο κειμένου 2" o:spid="_x0000_s1036" type="#_x0000_t202" style="position:absolute;margin-left:97.75pt;margin-top:54.15pt;width:185.9pt;height:110.6pt;z-index:25169612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" filled="f" stroked="f">
                <v:textbox style="mso-fit-shape-to-text:t">
                  <w:txbxContent>
                    <w:p w14:paraId="24BEB9B5" w14:textId="089060B4" w:rsidR="00F76C1E" w:rsidRPr="004E1645" w:rsidRDefault="00F76C1E">
                      <w:r>
                        <w:rPr>
                          <w:lang w:val="en-US"/>
                        </w:rPr>
                        <w:t>N</w:t>
                      </w:r>
                      <w:r w:rsidR="004E1645">
                        <w:rPr>
                          <w:lang w:val="en-US"/>
                        </w:rPr>
                        <w:t xml:space="preserve">                                                             E</w:t>
                      </w:r>
                      <w:proofErr w:type="spellStart"/>
                      <w:r w:rsidR="004E1645" w:rsidRPr="004E1645">
                        <w:rPr>
                          <w:vertAlign w:val="subscript"/>
                        </w:rPr>
                        <w:t>επ</w:t>
                      </w:r>
                      <w:proofErr w:type="spellEnd"/>
                    </w:p>
                    <w:p w14:paraId="0AE89D25" w14:textId="1F1869B8" w:rsidR="00F76C1E" w:rsidRDefault="00F76C1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t</w:t>
                      </w:r>
                      <w:r w:rsidRPr="00F76C1E"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  <w:p w14:paraId="18478E19" w14:textId="77777777" w:rsidR="00F76C1E" w:rsidRDefault="00F76C1E">
                      <w:pPr>
                        <w:rPr>
                          <w:lang w:val="en-US"/>
                        </w:rPr>
                      </w:pPr>
                    </w:p>
                    <w:p w14:paraId="5850C888" w14:textId="2EE7D4F7" w:rsidR="00F76C1E" w:rsidRPr="004E1645" w:rsidRDefault="00F76C1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N</w:t>
                      </w:r>
                      <w:r w:rsidR="004E1645">
                        <w:t xml:space="preserve">                                                               </w:t>
                      </w:r>
                      <w:r w:rsidR="004E1645">
                        <w:rPr>
                          <w:lang w:val="en-US"/>
                        </w:rPr>
                        <w:t xml:space="preserve">              </w:t>
                      </w:r>
                    </w:p>
                    <w:p w14:paraId="39695EFD" w14:textId="043A6D1C" w:rsidR="00F76C1E" w:rsidRDefault="00F76C1E">
                      <w:r>
                        <w:rPr>
                          <w:lang w:val="en-US"/>
                        </w:rPr>
                        <w:t>t</w:t>
                      </w:r>
                      <w:r w:rsidRPr="00F76C1E"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4E1645">
        <w:drawing>
          <wp:anchor distT="0" distB="0" distL="114300" distR="114300" simplePos="0" relativeHeight="251697152" behindDoc="0" locked="0" layoutInCell="1" allowOverlap="1" wp14:anchorId="49E84E83" wp14:editId="1C1F0301">
            <wp:simplePos x="0" y="0"/>
            <wp:positionH relativeFrom="column">
              <wp:posOffset>3343275</wp:posOffset>
            </wp:positionH>
            <wp:positionV relativeFrom="paragraph">
              <wp:posOffset>1868805</wp:posOffset>
            </wp:positionV>
            <wp:extent cx="904875" cy="270510"/>
            <wp:effectExtent l="0" t="0" r="9525" b="0"/>
            <wp:wrapNone/>
            <wp:docPr id="428991954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991954" name="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70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6C1E" w:rsidRPr="00827EE7">
        <w:drawing>
          <wp:anchor distT="0" distB="0" distL="114300" distR="114300" simplePos="0" relativeHeight="251694080" behindDoc="1" locked="0" layoutInCell="1" allowOverlap="1" wp14:anchorId="2D6F759D" wp14:editId="2CAD5A42">
            <wp:simplePos x="0" y="0"/>
            <wp:positionH relativeFrom="column">
              <wp:posOffset>1438275</wp:posOffset>
            </wp:positionH>
            <wp:positionV relativeFrom="paragraph">
              <wp:posOffset>287655</wp:posOffset>
            </wp:positionV>
            <wp:extent cx="3133725" cy="2971800"/>
            <wp:effectExtent l="0" t="0" r="9525" b="0"/>
            <wp:wrapNone/>
            <wp:docPr id="1578378724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378724" name=""/>
                    <pic:cNvPicPr/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7EE7">
        <w:rPr>
          <w:noProof/>
        </w:rPr>
        <mc:AlternateContent>
          <mc:Choice Requires="wps">
            <w:drawing>
              <wp:anchor distT="45720" distB="45720" distL="114300" distR="114300" simplePos="0" relativeHeight="251691008" behindDoc="0" locked="0" layoutInCell="1" allowOverlap="1" wp14:anchorId="41912F29" wp14:editId="64CB610E">
                <wp:simplePos x="0" y="0"/>
                <wp:positionH relativeFrom="margin">
                  <wp:posOffset>2790825</wp:posOffset>
                </wp:positionH>
                <wp:positionV relativeFrom="paragraph">
                  <wp:posOffset>11430</wp:posOffset>
                </wp:positionV>
                <wp:extent cx="504825" cy="400050"/>
                <wp:effectExtent l="0" t="0" r="9525" b="0"/>
                <wp:wrapNone/>
                <wp:docPr id="217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592D67" w14:textId="5A17D4EE" w:rsidR="00827EE7" w:rsidRPr="00827EE7" w:rsidRDefault="00827EE7">
                            <w:pPr>
                              <w:rPr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827EE7">
                              <w:rPr>
                                <w:sz w:val="36"/>
                                <w:szCs w:val="36"/>
                                <w:lang w:val="en-US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912F29" id="_x0000_s1037" type="#_x0000_t202" style="position:absolute;margin-left:219.75pt;margin-top:.9pt;width:39.75pt;height:31.5pt;z-index:2516910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" stroked="f">
                <v:textbox>
                  <w:txbxContent>
                    <w:p w14:paraId="54592D67" w14:textId="5A17D4EE" w:rsidR="00827EE7" w:rsidRPr="00827EE7" w:rsidRDefault="00827EE7">
                      <w:pPr>
                        <w:rPr>
                          <w:sz w:val="36"/>
                          <w:szCs w:val="36"/>
                          <w:lang w:val="en-US"/>
                        </w:rPr>
                      </w:pPr>
                      <w:r w:rsidRPr="00827EE7">
                        <w:rPr>
                          <w:sz w:val="36"/>
                          <w:szCs w:val="36"/>
                          <w:lang w:val="en-US"/>
                        </w:rPr>
                        <w:t>R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76C1E">
        <w:rPr>
          <w:noProof/>
        </w:rPr>
        <mc:AlternateContent>
          <mc:Choice Requires="wps">
            <w:drawing>
              <wp:anchor distT="45720" distB="45720" distL="114300" distR="114300" simplePos="0" relativeHeight="251693056" behindDoc="1" locked="0" layoutInCell="1" allowOverlap="1" wp14:anchorId="53CC5385" wp14:editId="7D923DA8">
                <wp:simplePos x="0" y="0"/>
                <wp:positionH relativeFrom="column">
                  <wp:posOffset>4648200</wp:posOffset>
                </wp:positionH>
                <wp:positionV relativeFrom="paragraph">
                  <wp:posOffset>792480</wp:posOffset>
                </wp:positionV>
                <wp:extent cx="923925" cy="2009775"/>
                <wp:effectExtent l="0" t="0" r="9525" b="9525"/>
                <wp:wrapTight wrapText="bothSides">
                  <wp:wrapPolygon edited="0">
                    <wp:start x="0" y="0"/>
                    <wp:lineTo x="0" y="21498"/>
                    <wp:lineTo x="21377" y="21498"/>
                    <wp:lineTo x="21377" y="0"/>
                    <wp:lineTo x="0" y="0"/>
                  </wp:wrapPolygon>
                </wp:wrapTight>
                <wp:docPr id="1323872142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3925" cy="2009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94C8A5" w14:textId="1F2DE826" w:rsidR="00F76C1E" w:rsidRPr="00F76C1E" w:rsidRDefault="00F76C1E">
                            <w:pPr>
                              <w:rPr>
                                <w:sz w:val="32"/>
                                <w:szCs w:val="32"/>
                                <w:vertAlign w:val="subscript"/>
                              </w:rPr>
                            </w:pPr>
                            <w:r w:rsidRPr="00F76C1E">
                              <w:rPr>
                                <w:sz w:val="32"/>
                                <w:szCs w:val="32"/>
                              </w:rPr>
                              <w:sym w:font="Wingdings 3" w:char="F068"/>
                            </w:r>
                            <w:r w:rsidRPr="00F76C1E">
                              <w:rPr>
                                <w:sz w:val="32"/>
                                <w:szCs w:val="32"/>
                                <w:lang w:val="en-US"/>
                              </w:rPr>
                              <w:t xml:space="preserve"> </w:t>
                            </w:r>
                            <w:r w:rsidRPr="00F76C1E">
                              <w:rPr>
                                <w:sz w:val="32"/>
                                <w:szCs w:val="32"/>
                              </w:rPr>
                              <w:t>υ</w:t>
                            </w:r>
                            <w:r w:rsidRPr="00F76C1E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ορ</w:t>
                            </w:r>
                          </w:p>
                          <w:p w14:paraId="00D15464" w14:textId="72AEC794" w:rsidR="00F76C1E" w:rsidRPr="00F76C1E" w:rsidRDefault="00F76C1E">
                            <w:pPr>
                              <w:rPr>
                                <w:sz w:val="32"/>
                                <w:szCs w:val="32"/>
                                <w:vertAlign w:val="subscript"/>
                                <w:lang w:val="en-US"/>
                              </w:rPr>
                            </w:pPr>
                            <w:r w:rsidRPr="00F76C1E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Δ</w:t>
                            </w:r>
                            <w:r w:rsidRPr="00F76C1E">
                              <w:rPr>
                                <w:sz w:val="32"/>
                                <w:szCs w:val="32"/>
                                <w:vertAlign w:val="subscript"/>
                                <w:lang w:val="en-US"/>
                              </w:rPr>
                              <w:t>x=h</w:t>
                            </w:r>
                          </w:p>
                          <w:p w14:paraId="3D7125F7" w14:textId="77777777" w:rsidR="00F76C1E" w:rsidRPr="00F76C1E" w:rsidRDefault="00F76C1E" w:rsidP="00F76C1E">
                            <w:pPr>
                              <w:rPr>
                                <w:sz w:val="32"/>
                                <w:szCs w:val="32"/>
                                <w:vertAlign w:val="subscript"/>
                              </w:rPr>
                            </w:pPr>
                            <w:r w:rsidRPr="00F76C1E">
                              <w:rPr>
                                <w:sz w:val="32"/>
                                <w:szCs w:val="32"/>
                              </w:rPr>
                              <w:sym w:font="Wingdings 3" w:char="F068"/>
                            </w:r>
                            <w:r w:rsidRPr="00F76C1E">
                              <w:rPr>
                                <w:sz w:val="32"/>
                                <w:szCs w:val="32"/>
                                <w:lang w:val="en-US"/>
                              </w:rPr>
                              <w:t xml:space="preserve"> </w:t>
                            </w:r>
                            <w:r w:rsidRPr="00F76C1E">
                              <w:rPr>
                                <w:sz w:val="32"/>
                                <w:szCs w:val="32"/>
                              </w:rPr>
                              <w:t>υ</w:t>
                            </w:r>
                            <w:r w:rsidRPr="00F76C1E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ορ</w:t>
                            </w:r>
                          </w:p>
                          <w:p w14:paraId="59BB33ED" w14:textId="77777777" w:rsidR="00F76C1E" w:rsidRPr="00F76C1E" w:rsidRDefault="00F76C1E">
                            <w:pPr>
                              <w:rPr>
                                <w:sz w:val="32"/>
                                <w:szCs w:val="32"/>
                                <w:vertAlign w:val="subscript"/>
                                <w:lang w:val="en-US"/>
                              </w:rPr>
                            </w:pPr>
                          </w:p>
                          <w:p w14:paraId="618E41B3" w14:textId="77777777" w:rsidR="00F76C1E" w:rsidRPr="00F76C1E" w:rsidRDefault="00F76C1E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CC5385" id="_x0000_s1038" type="#_x0000_t202" style="position:absolute;margin-left:366pt;margin-top:62.4pt;width:72.75pt;height:158.25pt;z-index:-2516234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" stroked="f">
                <v:textbox>
                  <w:txbxContent>
                    <w:p w14:paraId="0F94C8A5" w14:textId="1F2DE826" w:rsidR="00F76C1E" w:rsidRPr="00F76C1E" w:rsidRDefault="00F76C1E">
                      <w:pPr>
                        <w:rPr>
                          <w:sz w:val="32"/>
                          <w:szCs w:val="32"/>
                          <w:vertAlign w:val="subscript"/>
                        </w:rPr>
                      </w:pPr>
                      <w:r w:rsidRPr="00F76C1E">
                        <w:rPr>
                          <w:sz w:val="32"/>
                          <w:szCs w:val="32"/>
                        </w:rPr>
                        <w:sym w:font="Wingdings 3" w:char="F068"/>
                      </w:r>
                      <w:r w:rsidRPr="00F76C1E">
                        <w:rPr>
                          <w:sz w:val="32"/>
                          <w:szCs w:val="32"/>
                          <w:lang w:val="en-US"/>
                        </w:rPr>
                        <w:t xml:space="preserve"> </w:t>
                      </w:r>
                      <w:r w:rsidRPr="00F76C1E">
                        <w:rPr>
                          <w:sz w:val="32"/>
                          <w:szCs w:val="32"/>
                        </w:rPr>
                        <w:t>υ</w:t>
                      </w:r>
                      <w:r w:rsidRPr="00F76C1E">
                        <w:rPr>
                          <w:sz w:val="32"/>
                          <w:szCs w:val="32"/>
                          <w:vertAlign w:val="subscript"/>
                        </w:rPr>
                        <w:t>ορ</w:t>
                      </w:r>
                    </w:p>
                    <w:p w14:paraId="00D15464" w14:textId="72AEC794" w:rsidR="00F76C1E" w:rsidRPr="00F76C1E" w:rsidRDefault="00F76C1E">
                      <w:pPr>
                        <w:rPr>
                          <w:sz w:val="32"/>
                          <w:szCs w:val="32"/>
                          <w:vertAlign w:val="subscript"/>
                          <w:lang w:val="en-US"/>
                        </w:rPr>
                      </w:pPr>
                      <w:r w:rsidRPr="00F76C1E">
                        <w:rPr>
                          <w:sz w:val="32"/>
                          <w:szCs w:val="32"/>
                          <w:vertAlign w:val="subscript"/>
                        </w:rPr>
                        <w:t>Δ</w:t>
                      </w:r>
                      <w:r w:rsidRPr="00F76C1E">
                        <w:rPr>
                          <w:sz w:val="32"/>
                          <w:szCs w:val="32"/>
                          <w:vertAlign w:val="subscript"/>
                          <w:lang w:val="en-US"/>
                        </w:rPr>
                        <w:t>x=h</w:t>
                      </w:r>
                    </w:p>
                    <w:p w14:paraId="3D7125F7" w14:textId="77777777" w:rsidR="00F76C1E" w:rsidRPr="00F76C1E" w:rsidRDefault="00F76C1E" w:rsidP="00F76C1E">
                      <w:pPr>
                        <w:rPr>
                          <w:sz w:val="32"/>
                          <w:szCs w:val="32"/>
                          <w:vertAlign w:val="subscript"/>
                        </w:rPr>
                      </w:pPr>
                      <w:r w:rsidRPr="00F76C1E">
                        <w:rPr>
                          <w:sz w:val="32"/>
                          <w:szCs w:val="32"/>
                        </w:rPr>
                        <w:sym w:font="Wingdings 3" w:char="F068"/>
                      </w:r>
                      <w:r w:rsidRPr="00F76C1E">
                        <w:rPr>
                          <w:sz w:val="32"/>
                          <w:szCs w:val="32"/>
                          <w:lang w:val="en-US"/>
                        </w:rPr>
                        <w:t xml:space="preserve"> </w:t>
                      </w:r>
                      <w:r w:rsidRPr="00F76C1E">
                        <w:rPr>
                          <w:sz w:val="32"/>
                          <w:szCs w:val="32"/>
                        </w:rPr>
                        <w:t>υ</w:t>
                      </w:r>
                      <w:r w:rsidRPr="00F76C1E">
                        <w:rPr>
                          <w:sz w:val="32"/>
                          <w:szCs w:val="32"/>
                          <w:vertAlign w:val="subscript"/>
                        </w:rPr>
                        <w:t>ορ</w:t>
                      </w:r>
                    </w:p>
                    <w:p w14:paraId="59BB33ED" w14:textId="77777777" w:rsidR="00F76C1E" w:rsidRPr="00F76C1E" w:rsidRDefault="00F76C1E">
                      <w:pPr>
                        <w:rPr>
                          <w:sz w:val="32"/>
                          <w:szCs w:val="32"/>
                          <w:vertAlign w:val="subscript"/>
                          <w:lang w:val="en-US"/>
                        </w:rPr>
                      </w:pPr>
                    </w:p>
                    <w:p w14:paraId="618E41B3" w14:textId="77777777" w:rsidR="00F76C1E" w:rsidRPr="00F76C1E" w:rsidRDefault="00F76C1E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</w:p>
    <w:sectPr w:rsidR="00F3741A" w:rsidRPr="00827EE7" w:rsidSect="000A6415">
      <w:headerReference w:type="default" r:id="rId15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7C73E5E" w14:textId="77777777" w:rsidR="00DD1899" w:rsidRDefault="00DD1899" w:rsidP="000A6415">
      <w:pPr>
        <w:spacing w:after="0" w:line="240" w:lineRule="auto"/>
      </w:pPr>
      <w:r>
        <w:separator/>
      </w:r>
    </w:p>
  </w:endnote>
  <w:endnote w:type="continuationSeparator" w:id="0">
    <w:p w14:paraId="735045C7" w14:textId="77777777" w:rsidR="00DD1899" w:rsidRDefault="00DD1899" w:rsidP="000A64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266045" w14:textId="77777777" w:rsidR="00DD1899" w:rsidRDefault="00DD1899" w:rsidP="000A6415">
      <w:pPr>
        <w:spacing w:after="0" w:line="240" w:lineRule="auto"/>
      </w:pPr>
      <w:r>
        <w:separator/>
      </w:r>
    </w:p>
  </w:footnote>
  <w:footnote w:type="continuationSeparator" w:id="0">
    <w:p w14:paraId="7CC07155" w14:textId="77777777" w:rsidR="00DD1899" w:rsidRDefault="00DD1899" w:rsidP="000A64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02A473" w14:textId="15A21167" w:rsidR="000A6415" w:rsidRDefault="000A6415">
    <w:pPr>
      <w:pStyle w:val="aa"/>
    </w:pPr>
    <w:r>
      <w:t>ΦΡΟΝΤΙΣΤΗΡΙΟ ΠΡΟΥΠΥΛΑΙΑ ΡΕΘΥΜΝ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D7260F3"/>
    <w:multiLevelType w:val="hybridMultilevel"/>
    <w:tmpl w:val="4934E60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17340A"/>
    <w:multiLevelType w:val="multilevel"/>
    <w:tmpl w:val="4E6871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BDD3CA9"/>
    <w:multiLevelType w:val="multilevel"/>
    <w:tmpl w:val="C72A2E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C181789"/>
    <w:multiLevelType w:val="multilevel"/>
    <w:tmpl w:val="32E84D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D1C7197"/>
    <w:multiLevelType w:val="multilevel"/>
    <w:tmpl w:val="0B96C2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70E01AE0"/>
    <w:multiLevelType w:val="multilevel"/>
    <w:tmpl w:val="50844C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53C5202"/>
    <w:multiLevelType w:val="multilevel"/>
    <w:tmpl w:val="CE9CBE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77281B4D"/>
    <w:multiLevelType w:val="hybridMultilevel"/>
    <w:tmpl w:val="6114C7A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14599074">
    <w:abstractNumId w:val="6"/>
  </w:num>
  <w:num w:numId="2" w16cid:durableId="585113874">
    <w:abstractNumId w:val="7"/>
  </w:num>
  <w:num w:numId="3" w16cid:durableId="672996701">
    <w:abstractNumId w:val="1"/>
  </w:num>
  <w:num w:numId="4" w16cid:durableId="606430648">
    <w:abstractNumId w:val="5"/>
  </w:num>
  <w:num w:numId="5" w16cid:durableId="804348772">
    <w:abstractNumId w:val="2"/>
  </w:num>
  <w:num w:numId="6" w16cid:durableId="1565725585">
    <w:abstractNumId w:val="3"/>
  </w:num>
  <w:num w:numId="7" w16cid:durableId="90661244">
    <w:abstractNumId w:val="4"/>
  </w:num>
  <w:num w:numId="8" w16cid:durableId="21128939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6415"/>
    <w:rsid w:val="000742A1"/>
    <w:rsid w:val="000A6415"/>
    <w:rsid w:val="00276C9F"/>
    <w:rsid w:val="002E3389"/>
    <w:rsid w:val="0037722B"/>
    <w:rsid w:val="003D07E3"/>
    <w:rsid w:val="004629AA"/>
    <w:rsid w:val="0046416C"/>
    <w:rsid w:val="004E1645"/>
    <w:rsid w:val="00550431"/>
    <w:rsid w:val="00746BE2"/>
    <w:rsid w:val="00827EE7"/>
    <w:rsid w:val="00990EB6"/>
    <w:rsid w:val="00A34F5C"/>
    <w:rsid w:val="00A56F85"/>
    <w:rsid w:val="00BA3C5D"/>
    <w:rsid w:val="00C42D0C"/>
    <w:rsid w:val="00CA1262"/>
    <w:rsid w:val="00D815BC"/>
    <w:rsid w:val="00DD1899"/>
    <w:rsid w:val="00DF292C"/>
    <w:rsid w:val="00E23FE4"/>
    <w:rsid w:val="00E346C9"/>
    <w:rsid w:val="00E36575"/>
    <w:rsid w:val="00F3741A"/>
    <w:rsid w:val="00F76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0BF98E"/>
  <w15:chartTrackingRefBased/>
  <w15:docId w15:val="{9D095A4C-935A-4404-AE4A-7517D881FC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Theme="minorHAnsi" w:hAnsi="Calibri" w:cs="Calibr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76C1E"/>
  </w:style>
  <w:style w:type="paragraph" w:styleId="1">
    <w:name w:val="heading 1"/>
    <w:basedOn w:val="a"/>
    <w:next w:val="a"/>
    <w:link w:val="1Char"/>
    <w:uiPriority w:val="9"/>
    <w:qFormat/>
    <w:rsid w:val="000A641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0A641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0A6415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0A6415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0A6415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0A6415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0A6415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0A6415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0A6415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0A6415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0A6415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0A6415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0A6415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0A6415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0A6415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0A6415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0A6415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0A6415"/>
    <w:rPr>
      <w:rFonts w:asciiTheme="minorHAnsi" w:eastAsiaTheme="majorEastAsia" w:hAnsiTheme="minorHAnsi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0A641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0A641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0A6415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0A6415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0A641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0A6415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0A6415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0A6415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0A6415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0A6415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0A6415"/>
    <w:rPr>
      <w:b/>
      <w:bCs/>
      <w:smallCaps/>
      <w:color w:val="0F4761" w:themeColor="accent1" w:themeShade="BF"/>
      <w:spacing w:val="5"/>
    </w:rPr>
  </w:style>
  <w:style w:type="paragraph" w:styleId="aa">
    <w:name w:val="header"/>
    <w:basedOn w:val="a"/>
    <w:link w:val="Char3"/>
    <w:uiPriority w:val="99"/>
    <w:unhideWhenUsed/>
    <w:rsid w:val="000A64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a"/>
    <w:uiPriority w:val="99"/>
    <w:rsid w:val="000A6415"/>
  </w:style>
  <w:style w:type="paragraph" w:styleId="ab">
    <w:name w:val="footer"/>
    <w:basedOn w:val="a"/>
    <w:link w:val="Char4"/>
    <w:uiPriority w:val="99"/>
    <w:unhideWhenUsed/>
    <w:rsid w:val="000A64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b"/>
    <w:uiPriority w:val="99"/>
    <w:rsid w:val="000A6415"/>
  </w:style>
  <w:style w:type="paragraph" w:customStyle="1" w:styleId="MTDisplayEquation">
    <w:name w:val="MTDisplayEquation"/>
    <w:basedOn w:val="a"/>
    <w:next w:val="a"/>
    <w:link w:val="MTDisplayEquationChar"/>
    <w:rsid w:val="000A6415"/>
    <w:pPr>
      <w:tabs>
        <w:tab w:val="center" w:pos="5240"/>
        <w:tab w:val="right" w:pos="10460"/>
      </w:tabs>
      <w:spacing w:after="0" w:line="240" w:lineRule="auto"/>
      <w:jc w:val="both"/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0A6415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55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59.png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png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png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png"/><Relationship Id="rId15" Type="http://schemas.openxmlformats.org/officeDocument/2006/relationships/image" Target="media/image5.wmf"/><Relationship Id="rId36" Type="http://schemas.openxmlformats.org/officeDocument/2006/relationships/image" Target="media/image16.png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7.png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4.wmf"/><Relationship Id="rId27" Type="http://schemas.openxmlformats.org/officeDocument/2006/relationships/image" Target="media/image11.wmf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</TotalTime>
  <Pages>4</Pages>
  <Words>410</Words>
  <Characters>2216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6</cp:revision>
  <dcterms:created xsi:type="dcterms:W3CDTF">2026-06-18T15:31:00Z</dcterms:created>
  <dcterms:modified xsi:type="dcterms:W3CDTF">2026-07-14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